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542" r:id="rId3"/>
    <p:sldId id="543" r:id="rId4"/>
    <p:sldId id="544" r:id="rId5"/>
    <p:sldId id="545" r:id="rId6"/>
    <p:sldId id="553" r:id="rId7"/>
    <p:sldId id="546" r:id="rId8"/>
    <p:sldId id="554" r:id="rId9"/>
    <p:sldId id="556" r:id="rId10"/>
    <p:sldId id="559" r:id="rId11"/>
    <p:sldId id="558" r:id="rId12"/>
    <p:sldId id="564" r:id="rId13"/>
    <p:sldId id="565" r:id="rId14"/>
    <p:sldId id="567" r:id="rId15"/>
    <p:sldId id="577" r:id="rId16"/>
    <p:sldId id="568" r:id="rId17"/>
    <p:sldId id="570" r:id="rId18"/>
    <p:sldId id="571" r:id="rId19"/>
    <p:sldId id="560" r:id="rId20"/>
    <p:sldId id="601" r:id="rId21"/>
    <p:sldId id="562" r:id="rId22"/>
    <p:sldId id="572" r:id="rId23"/>
    <p:sldId id="574" r:id="rId24"/>
    <p:sldId id="575" r:id="rId25"/>
    <p:sldId id="576" r:id="rId26"/>
    <p:sldId id="579" r:id="rId27"/>
    <p:sldId id="582" r:id="rId28"/>
    <p:sldId id="581" r:id="rId29"/>
    <p:sldId id="589" r:id="rId30"/>
    <p:sldId id="590" r:id="rId31"/>
    <p:sldId id="592" r:id="rId32"/>
    <p:sldId id="591" r:id="rId33"/>
    <p:sldId id="594" r:id="rId34"/>
    <p:sldId id="595" r:id="rId35"/>
    <p:sldId id="596" r:id="rId36"/>
    <p:sldId id="597" r:id="rId37"/>
    <p:sldId id="598" r:id="rId38"/>
    <p:sldId id="593" r:id="rId39"/>
    <p:sldId id="599" r:id="rId40"/>
    <p:sldId id="580" r:id="rId41"/>
    <p:sldId id="585" r:id="rId42"/>
    <p:sldId id="600" r:id="rId43"/>
    <p:sldId id="586" r:id="rId44"/>
    <p:sldId id="602" r:id="rId45"/>
    <p:sldId id="332" r:id="rId46"/>
  </p:sldIdLst>
  <p:sldSz cx="12190095" cy="6858000"/>
  <p:notesSz cx="6858000" cy="9144000"/>
  <p:defaultTextStyle>
    <a:defPPr>
      <a:defRPr lang="en-US"/>
    </a:defPPr>
    <a:lvl1pPr marL="0" lvl="0" indent="0" algn="l" defTabSz="4572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4572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4572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4572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4572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4572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4572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4572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4572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朱方舟" initials="朱" lastIdx="1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E21D08"/>
    <a:srgbClr val="E9EDF4"/>
    <a:srgbClr val="922C2A"/>
    <a:srgbClr val="F03724"/>
    <a:srgbClr val="B4B4B4"/>
    <a:srgbClr val="D0D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93"/>
    <p:restoredTop sz="86883" autoAdjust="0"/>
  </p:normalViewPr>
  <p:slideViewPr>
    <p:cSldViewPr snapToObjects="1" showGuides="1">
      <p:cViewPr varScale="1">
        <p:scale>
          <a:sx n="104" d="100"/>
          <a:sy n="104" d="100"/>
        </p:scale>
        <p:origin x="492" y="96"/>
      </p:cViewPr>
      <p:guideLst>
        <p:guide orient="horz" pos="2111"/>
        <p:guide pos="2947"/>
        <p:guide orient="horz" pos="552"/>
        <p:guide pos="1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 showFormatting="0"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2" Type="http://schemas.openxmlformats.org/officeDocument/2006/relationships/commentAuthors" Target="commentAuthors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handoutMaster" Target="handoutMasters/handoutMaster1.xml"/><Relationship Id="rId47" Type="http://schemas.openxmlformats.org/officeDocument/2006/relationships/notesMaster" Target="notesMasters/notesMaster1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4B3B27D-9139-4508-9C11-A650E32B08A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95C8000-5A0D-4029-B810-BFA11252FA00}">
      <dgm:prSet phldrT="[文本]" custT="1"/>
      <dgm:spPr/>
      <dgm:t>
        <a:bodyPr/>
        <a:lstStyle/>
        <a:p>
          <a:r>
            <a:rPr lang="zh-CN" altLang="en-US" sz="1600" dirty="0"/>
            <a:t>递推关系建立</a:t>
          </a:r>
        </a:p>
      </dgm:t>
    </dgm:pt>
    <dgm:pt modelId="{963FF3E2-3B17-4E5C-AC8D-0D3695600A4D}" cxnId="{07740979-2EAE-4D0C-8D5D-70A84FF8B5BD}" type="parTrans">
      <dgm:prSet/>
      <dgm:spPr/>
      <dgm:t>
        <a:bodyPr/>
        <a:lstStyle/>
        <a:p>
          <a:endParaRPr lang="zh-CN" altLang="en-US" sz="2400"/>
        </a:p>
      </dgm:t>
    </dgm:pt>
    <dgm:pt modelId="{5B1D7237-83D7-4D94-A71F-F32286E198C8}" cxnId="{07740979-2EAE-4D0C-8D5D-70A84FF8B5BD}" type="sibTrans">
      <dgm:prSet/>
      <dgm:spPr/>
      <dgm:t>
        <a:bodyPr/>
        <a:lstStyle/>
        <a:p>
          <a:endParaRPr lang="zh-CN" altLang="en-US" sz="2400"/>
        </a:p>
      </dgm:t>
    </dgm:pt>
    <dgm:pt modelId="{759F4521-CAF0-467E-8005-AC89A99DEE31}">
      <dgm:prSet phldrT="[文本]" custT="1"/>
      <dgm:spPr/>
      <dgm:t>
        <a:bodyPr/>
        <a:lstStyle/>
        <a:p>
          <a:r>
            <a:rPr lang="zh-CN" altLang="en-US" sz="1600" dirty="0"/>
            <a:t>常系数线性齐次递推关系求解</a:t>
          </a:r>
        </a:p>
      </dgm:t>
    </dgm:pt>
    <dgm:pt modelId="{6A97E01F-4F6B-4319-A1A4-2371C059B82D}" cxnId="{DFA1D887-BC1A-4912-B6A5-738F66339498}" type="parTrans">
      <dgm:prSet/>
      <dgm:spPr/>
      <dgm:t>
        <a:bodyPr/>
        <a:lstStyle/>
        <a:p>
          <a:endParaRPr lang="zh-CN" altLang="en-US" sz="2400"/>
        </a:p>
      </dgm:t>
    </dgm:pt>
    <dgm:pt modelId="{EBA88C86-077B-46DA-97E7-1E366E111291}" cxnId="{DFA1D887-BC1A-4912-B6A5-738F66339498}" type="sibTrans">
      <dgm:prSet/>
      <dgm:spPr/>
      <dgm:t>
        <a:bodyPr/>
        <a:lstStyle/>
        <a:p>
          <a:endParaRPr lang="zh-CN" altLang="en-US" sz="2400"/>
        </a:p>
      </dgm:t>
    </dgm:pt>
    <dgm:pt modelId="{89B8CE7C-29F3-4638-877F-6793488139A0}">
      <dgm:prSet phldrT="[文本]" custT="1"/>
      <dgm:spPr/>
      <dgm:t>
        <a:bodyPr/>
        <a:lstStyle/>
        <a:p>
          <a:r>
            <a:rPr lang="zh-CN" altLang="en-US" sz="1600" dirty="0"/>
            <a:t>常系数线性</a:t>
          </a:r>
          <a:r>
            <a:rPr lang="zh-CN" altLang="en-US" sz="1600" b="1" dirty="0"/>
            <a:t>非</a:t>
          </a:r>
          <a:r>
            <a:rPr lang="zh-CN" altLang="en-US" sz="1600" dirty="0"/>
            <a:t>齐次递推关系求解</a:t>
          </a:r>
        </a:p>
      </dgm:t>
    </dgm:pt>
    <dgm:pt modelId="{2E989322-9593-409D-A420-059327C83AF6}" cxnId="{6723AAF8-BE2A-457C-82B0-71FBB5DA7F5F}" type="parTrans">
      <dgm:prSet/>
      <dgm:spPr/>
      <dgm:t>
        <a:bodyPr/>
        <a:lstStyle/>
        <a:p>
          <a:endParaRPr lang="zh-CN" altLang="en-US" sz="2400"/>
        </a:p>
      </dgm:t>
    </dgm:pt>
    <dgm:pt modelId="{3437B6CF-F95D-4BE5-80B5-1B877464BA61}" cxnId="{6723AAF8-BE2A-457C-82B0-71FBB5DA7F5F}" type="sibTrans">
      <dgm:prSet/>
      <dgm:spPr/>
      <dgm:t>
        <a:bodyPr/>
        <a:lstStyle/>
        <a:p>
          <a:endParaRPr lang="zh-CN" altLang="en-US" sz="2400"/>
        </a:p>
      </dgm:t>
    </dgm:pt>
    <dgm:pt modelId="{D17B19E5-5EAF-43D1-B58D-F576D8FF5C87}">
      <dgm:prSet phldrT="[文本]" custT="1"/>
      <dgm:spPr/>
      <dgm:t>
        <a:bodyPr/>
        <a:lstStyle/>
        <a:p>
          <a:r>
            <a:rPr lang="zh-CN" altLang="en-US" sz="1600" dirty="0"/>
            <a:t>迭代法求解</a:t>
          </a:r>
        </a:p>
      </dgm:t>
    </dgm:pt>
    <dgm:pt modelId="{1285A990-1346-49CC-A10E-F247EFED71D7}" cxnId="{3EFB207D-7081-49ED-9F4D-C96D18933D49}" type="parTrans">
      <dgm:prSet/>
      <dgm:spPr/>
      <dgm:t>
        <a:bodyPr/>
        <a:lstStyle/>
        <a:p>
          <a:endParaRPr lang="zh-CN" altLang="en-US" sz="2400"/>
        </a:p>
      </dgm:t>
    </dgm:pt>
    <dgm:pt modelId="{395CBBC4-001A-47E8-A16E-D2489C09EFEF}" cxnId="{3EFB207D-7081-49ED-9F4D-C96D18933D49}" type="sibTrans">
      <dgm:prSet/>
      <dgm:spPr/>
      <dgm:t>
        <a:bodyPr/>
        <a:lstStyle/>
        <a:p>
          <a:endParaRPr lang="zh-CN" altLang="en-US" sz="2400"/>
        </a:p>
      </dgm:t>
    </dgm:pt>
    <dgm:pt modelId="{DD05C105-119E-44E2-9ADA-D1BEBAB483DC}">
      <dgm:prSet phldrT="[文本]" custT="1"/>
      <dgm:spPr/>
      <dgm:t>
        <a:bodyPr/>
        <a:lstStyle/>
        <a:p>
          <a:r>
            <a:rPr lang="en-US" altLang="zh-CN" sz="1600" dirty="0"/>
            <a:t>Catalan</a:t>
          </a:r>
          <a:r>
            <a:rPr lang="zh-CN" altLang="en-US" sz="1600" dirty="0"/>
            <a:t>数</a:t>
          </a:r>
        </a:p>
      </dgm:t>
    </dgm:pt>
    <dgm:pt modelId="{7FB70F26-C5C1-4961-8FD9-E9EA7D3C961B}" cxnId="{91347E3B-530A-4867-8F3B-C5B056FDF0A8}" type="parTrans">
      <dgm:prSet/>
      <dgm:spPr/>
      <dgm:t>
        <a:bodyPr/>
        <a:lstStyle/>
        <a:p>
          <a:endParaRPr lang="zh-CN" altLang="en-US" sz="2400"/>
        </a:p>
      </dgm:t>
    </dgm:pt>
    <dgm:pt modelId="{8885DB58-1785-4D1E-A383-46926C3874AA}" cxnId="{91347E3B-530A-4867-8F3B-C5B056FDF0A8}" type="sibTrans">
      <dgm:prSet/>
      <dgm:spPr/>
      <dgm:t>
        <a:bodyPr/>
        <a:lstStyle/>
        <a:p>
          <a:endParaRPr lang="zh-CN" altLang="en-US" sz="2400"/>
        </a:p>
      </dgm:t>
    </dgm:pt>
    <dgm:pt modelId="{B92A3FB6-E1EC-460F-8DAD-14E98D63A3F3}">
      <dgm:prSet phldrT="[文本]" custT="1"/>
      <dgm:spPr/>
      <dgm:t>
        <a:bodyPr/>
        <a:lstStyle/>
        <a:p>
          <a:r>
            <a:rPr lang="en-US" altLang="zh-CN" sz="1600" dirty="0"/>
            <a:t>Fibonacci</a:t>
          </a:r>
          <a:r>
            <a:rPr lang="zh-CN" altLang="en-US" sz="1600" dirty="0"/>
            <a:t>数</a:t>
          </a:r>
        </a:p>
      </dgm:t>
    </dgm:pt>
    <dgm:pt modelId="{301C6383-B81D-4117-9DF8-3E695F473BFC}" cxnId="{69B63D0E-E949-47BF-9DF8-001884649908}" type="parTrans">
      <dgm:prSet/>
      <dgm:spPr/>
      <dgm:t>
        <a:bodyPr/>
        <a:lstStyle/>
        <a:p>
          <a:endParaRPr lang="zh-CN" altLang="en-US" sz="2400"/>
        </a:p>
      </dgm:t>
    </dgm:pt>
    <dgm:pt modelId="{7C4750AC-3219-47D1-A473-C17FC45D28C0}" cxnId="{69B63D0E-E949-47BF-9DF8-001884649908}" type="sibTrans">
      <dgm:prSet/>
      <dgm:spPr/>
      <dgm:t>
        <a:bodyPr/>
        <a:lstStyle/>
        <a:p>
          <a:endParaRPr lang="zh-CN" altLang="en-US" sz="2400"/>
        </a:p>
      </dgm:t>
    </dgm:pt>
    <dgm:pt modelId="{2D356149-1B58-449A-B78F-9196F43033FD}">
      <dgm:prSet phldrT="[文本]" custT="1"/>
      <dgm:spPr/>
      <dgm:t>
        <a:bodyPr/>
        <a:lstStyle/>
        <a:p>
          <a:r>
            <a:rPr lang="zh-CN" altLang="en-US" sz="1600" dirty="0"/>
            <a:t>两个特殊递推关系</a:t>
          </a:r>
        </a:p>
      </dgm:t>
    </dgm:pt>
    <dgm:pt modelId="{44B90DAB-BAD4-4608-A330-95805B57F568}" cxnId="{F04CC621-C273-4841-A8B2-A82FB4ED013C}" type="parTrans">
      <dgm:prSet/>
      <dgm:spPr/>
      <dgm:t>
        <a:bodyPr/>
        <a:lstStyle/>
        <a:p>
          <a:endParaRPr lang="zh-CN" altLang="en-US" sz="2400"/>
        </a:p>
      </dgm:t>
    </dgm:pt>
    <dgm:pt modelId="{027EFB63-B262-4765-85E6-0633CE62505E}" cxnId="{F04CC621-C273-4841-A8B2-A82FB4ED013C}" type="sibTrans">
      <dgm:prSet/>
      <dgm:spPr/>
      <dgm:t>
        <a:bodyPr/>
        <a:lstStyle/>
        <a:p>
          <a:endParaRPr lang="zh-CN" altLang="en-US" sz="2400"/>
        </a:p>
      </dgm:t>
    </dgm:pt>
    <dgm:pt modelId="{077B39EB-F405-45EF-A22B-C5EE1D3CACCF}" type="pres">
      <dgm:prSet presAssocID="{C4B3B27D-9139-4508-9C11-A650E32B08A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8179E33-BAB4-4A5E-94F3-07EF15A16F84}" type="pres">
      <dgm:prSet presAssocID="{995C8000-5A0D-4029-B810-BFA11252FA00}" presName="hierRoot1" presStyleCnt="0">
        <dgm:presLayoutVars>
          <dgm:hierBranch val="init"/>
        </dgm:presLayoutVars>
      </dgm:prSet>
      <dgm:spPr/>
    </dgm:pt>
    <dgm:pt modelId="{94B16752-E2B2-4A00-9FF6-248CF0D95414}" type="pres">
      <dgm:prSet presAssocID="{995C8000-5A0D-4029-B810-BFA11252FA00}" presName="rootComposite1" presStyleCnt="0"/>
      <dgm:spPr/>
    </dgm:pt>
    <dgm:pt modelId="{0189DCAF-F850-4544-AD0D-56E83CAD1217}" type="pres">
      <dgm:prSet presAssocID="{995C8000-5A0D-4029-B810-BFA11252FA00}" presName="rootText1" presStyleLbl="node0" presStyleIdx="0" presStyleCnt="5" custScaleX="141932" custLinFactNeighborX="1633" custLinFactNeighborY="11941">
        <dgm:presLayoutVars>
          <dgm:chPref val="3"/>
        </dgm:presLayoutVars>
      </dgm:prSet>
      <dgm:spPr/>
    </dgm:pt>
    <dgm:pt modelId="{D6E5DBE7-C19A-46A8-AE63-91E9025E6809}" type="pres">
      <dgm:prSet presAssocID="{995C8000-5A0D-4029-B810-BFA11252FA00}" presName="rootConnector1" presStyleLbl="node1" presStyleIdx="0" presStyleCnt="0"/>
      <dgm:spPr/>
    </dgm:pt>
    <dgm:pt modelId="{5CF2A71E-0F08-4B3C-B900-67F1DF2B16DE}" type="pres">
      <dgm:prSet presAssocID="{995C8000-5A0D-4029-B810-BFA11252FA00}" presName="hierChild2" presStyleCnt="0"/>
      <dgm:spPr/>
    </dgm:pt>
    <dgm:pt modelId="{B3F29655-259D-4200-9084-48E5520094D3}" type="pres">
      <dgm:prSet presAssocID="{995C8000-5A0D-4029-B810-BFA11252FA00}" presName="hierChild3" presStyleCnt="0"/>
      <dgm:spPr/>
    </dgm:pt>
    <dgm:pt modelId="{3CCB9862-1A0E-4304-80AE-29E782B91178}" type="pres">
      <dgm:prSet presAssocID="{759F4521-CAF0-467E-8005-AC89A99DEE31}" presName="hierRoot1" presStyleCnt="0">
        <dgm:presLayoutVars>
          <dgm:hierBranch val="init"/>
        </dgm:presLayoutVars>
      </dgm:prSet>
      <dgm:spPr/>
    </dgm:pt>
    <dgm:pt modelId="{21D0AA32-3F53-4B07-9A2E-C4693148EAAC}" type="pres">
      <dgm:prSet presAssocID="{759F4521-CAF0-467E-8005-AC89A99DEE31}" presName="rootComposite1" presStyleCnt="0"/>
      <dgm:spPr/>
    </dgm:pt>
    <dgm:pt modelId="{1497F979-D335-49CB-94FD-4467E2E076C3}" type="pres">
      <dgm:prSet presAssocID="{759F4521-CAF0-467E-8005-AC89A99DEE31}" presName="rootText1" presStyleLbl="node0" presStyleIdx="1" presStyleCnt="5" custScaleX="141932" custLinFactNeighborX="1633" custLinFactNeighborY="11941">
        <dgm:presLayoutVars>
          <dgm:chPref val="3"/>
        </dgm:presLayoutVars>
      </dgm:prSet>
      <dgm:spPr/>
    </dgm:pt>
    <dgm:pt modelId="{B2622EBA-63F1-4024-B908-C6D304C0F2C7}" type="pres">
      <dgm:prSet presAssocID="{759F4521-CAF0-467E-8005-AC89A99DEE31}" presName="rootConnector1" presStyleLbl="node1" presStyleIdx="0" presStyleCnt="0"/>
      <dgm:spPr/>
    </dgm:pt>
    <dgm:pt modelId="{C4AFFA14-E293-4642-B221-AD2D9F9F500F}" type="pres">
      <dgm:prSet presAssocID="{759F4521-CAF0-467E-8005-AC89A99DEE31}" presName="hierChild2" presStyleCnt="0"/>
      <dgm:spPr/>
    </dgm:pt>
    <dgm:pt modelId="{2032DBC9-9574-4CED-B7E4-F3663B049D99}" type="pres">
      <dgm:prSet presAssocID="{759F4521-CAF0-467E-8005-AC89A99DEE31}" presName="hierChild3" presStyleCnt="0"/>
      <dgm:spPr/>
    </dgm:pt>
    <dgm:pt modelId="{E4EE3C65-653A-4E0F-9B1B-07EBCE28220B}" type="pres">
      <dgm:prSet presAssocID="{89B8CE7C-29F3-4638-877F-6793488139A0}" presName="hierRoot1" presStyleCnt="0">
        <dgm:presLayoutVars>
          <dgm:hierBranch val="init"/>
        </dgm:presLayoutVars>
      </dgm:prSet>
      <dgm:spPr/>
    </dgm:pt>
    <dgm:pt modelId="{4EDA6323-0495-4A53-A8C2-B0E3DCAA9AE8}" type="pres">
      <dgm:prSet presAssocID="{89B8CE7C-29F3-4638-877F-6793488139A0}" presName="rootComposite1" presStyleCnt="0"/>
      <dgm:spPr/>
    </dgm:pt>
    <dgm:pt modelId="{D11DF7CA-1484-4880-A719-409C7AE243FB}" type="pres">
      <dgm:prSet presAssocID="{89B8CE7C-29F3-4638-877F-6793488139A0}" presName="rootText1" presStyleLbl="node0" presStyleIdx="2" presStyleCnt="5" custScaleX="141932" custLinFactNeighborX="1633" custLinFactNeighborY="11941">
        <dgm:presLayoutVars>
          <dgm:chPref val="3"/>
        </dgm:presLayoutVars>
      </dgm:prSet>
      <dgm:spPr/>
    </dgm:pt>
    <dgm:pt modelId="{69CA3316-FFC9-4EEF-9A6A-377A1F4D7780}" type="pres">
      <dgm:prSet presAssocID="{89B8CE7C-29F3-4638-877F-6793488139A0}" presName="rootConnector1" presStyleLbl="node1" presStyleIdx="0" presStyleCnt="0"/>
      <dgm:spPr/>
    </dgm:pt>
    <dgm:pt modelId="{42BCD5C9-BB65-4ADF-880F-66A600216255}" type="pres">
      <dgm:prSet presAssocID="{89B8CE7C-29F3-4638-877F-6793488139A0}" presName="hierChild2" presStyleCnt="0"/>
      <dgm:spPr/>
    </dgm:pt>
    <dgm:pt modelId="{87A72BFB-284F-420C-B75A-D1019AC6C3FB}" type="pres">
      <dgm:prSet presAssocID="{89B8CE7C-29F3-4638-877F-6793488139A0}" presName="hierChild3" presStyleCnt="0"/>
      <dgm:spPr/>
    </dgm:pt>
    <dgm:pt modelId="{86E725B3-66E3-49F1-B02A-7DECB2A8C92B}" type="pres">
      <dgm:prSet presAssocID="{D17B19E5-5EAF-43D1-B58D-F576D8FF5C87}" presName="hierRoot1" presStyleCnt="0">
        <dgm:presLayoutVars>
          <dgm:hierBranch val="init"/>
        </dgm:presLayoutVars>
      </dgm:prSet>
      <dgm:spPr/>
    </dgm:pt>
    <dgm:pt modelId="{48D28C0E-DE26-472D-A501-74F5218E9176}" type="pres">
      <dgm:prSet presAssocID="{D17B19E5-5EAF-43D1-B58D-F576D8FF5C87}" presName="rootComposite1" presStyleCnt="0"/>
      <dgm:spPr/>
    </dgm:pt>
    <dgm:pt modelId="{82F0DF1D-C817-41B4-8727-02161587D08C}" type="pres">
      <dgm:prSet presAssocID="{D17B19E5-5EAF-43D1-B58D-F576D8FF5C87}" presName="rootText1" presStyleLbl="node0" presStyleIdx="3" presStyleCnt="5" custScaleX="141932" custLinFactNeighborX="1633" custLinFactNeighborY="11941">
        <dgm:presLayoutVars>
          <dgm:chPref val="3"/>
        </dgm:presLayoutVars>
      </dgm:prSet>
      <dgm:spPr/>
    </dgm:pt>
    <dgm:pt modelId="{F3087956-9A6D-4927-8D67-FDBC2BA0EAE1}" type="pres">
      <dgm:prSet presAssocID="{D17B19E5-5EAF-43D1-B58D-F576D8FF5C87}" presName="rootConnector1" presStyleLbl="node1" presStyleIdx="0" presStyleCnt="0"/>
      <dgm:spPr/>
    </dgm:pt>
    <dgm:pt modelId="{4CD967D1-3F3F-4CE7-8B7B-6D2154DFAB25}" type="pres">
      <dgm:prSet presAssocID="{D17B19E5-5EAF-43D1-B58D-F576D8FF5C87}" presName="hierChild2" presStyleCnt="0"/>
      <dgm:spPr/>
    </dgm:pt>
    <dgm:pt modelId="{00FDB1F8-ACF1-4206-9F11-4799D7BE81B9}" type="pres">
      <dgm:prSet presAssocID="{D17B19E5-5EAF-43D1-B58D-F576D8FF5C87}" presName="hierChild3" presStyleCnt="0"/>
      <dgm:spPr/>
    </dgm:pt>
    <dgm:pt modelId="{638F2812-431C-409D-B6FD-2B702ACF8345}" type="pres">
      <dgm:prSet presAssocID="{2D356149-1B58-449A-B78F-9196F43033FD}" presName="hierRoot1" presStyleCnt="0">
        <dgm:presLayoutVars>
          <dgm:hierBranch val="init"/>
        </dgm:presLayoutVars>
      </dgm:prSet>
      <dgm:spPr/>
    </dgm:pt>
    <dgm:pt modelId="{945F8CF2-D06E-4419-9054-F8885899E8A3}" type="pres">
      <dgm:prSet presAssocID="{2D356149-1B58-449A-B78F-9196F43033FD}" presName="rootComposite1" presStyleCnt="0"/>
      <dgm:spPr/>
    </dgm:pt>
    <dgm:pt modelId="{2A3FA533-CDF0-49DA-9766-64E2244538D3}" type="pres">
      <dgm:prSet presAssocID="{2D356149-1B58-449A-B78F-9196F43033FD}" presName="rootText1" presStyleLbl="node0" presStyleIdx="4" presStyleCnt="5" custScaleX="141932" custLinFactNeighborX="1633" custLinFactNeighborY="11941">
        <dgm:presLayoutVars>
          <dgm:chPref val="3"/>
        </dgm:presLayoutVars>
      </dgm:prSet>
      <dgm:spPr/>
    </dgm:pt>
    <dgm:pt modelId="{4F23C996-1F65-43E2-9018-72B10E304C81}" type="pres">
      <dgm:prSet presAssocID="{2D356149-1B58-449A-B78F-9196F43033FD}" presName="rootConnector1" presStyleLbl="node1" presStyleIdx="0" presStyleCnt="0"/>
      <dgm:spPr/>
    </dgm:pt>
    <dgm:pt modelId="{E873E030-8CD7-4DB5-82B6-648D60F1D010}" type="pres">
      <dgm:prSet presAssocID="{2D356149-1B58-449A-B78F-9196F43033FD}" presName="hierChild2" presStyleCnt="0"/>
      <dgm:spPr/>
    </dgm:pt>
    <dgm:pt modelId="{C43F8DB2-8C5B-4DB0-A7DD-245088B2F12C}" type="pres">
      <dgm:prSet presAssocID="{301C6383-B81D-4117-9DF8-3E695F473BFC}" presName="Name64" presStyleLbl="parChTrans1D2" presStyleIdx="0" presStyleCnt="2"/>
      <dgm:spPr/>
    </dgm:pt>
    <dgm:pt modelId="{973A006C-FBA1-4ED1-B94B-2C8818A16CED}" type="pres">
      <dgm:prSet presAssocID="{B92A3FB6-E1EC-460F-8DAD-14E98D63A3F3}" presName="hierRoot2" presStyleCnt="0">
        <dgm:presLayoutVars>
          <dgm:hierBranch val="init"/>
        </dgm:presLayoutVars>
      </dgm:prSet>
      <dgm:spPr/>
    </dgm:pt>
    <dgm:pt modelId="{515771B7-1BC3-4ACD-BA19-2134B31E5D11}" type="pres">
      <dgm:prSet presAssocID="{B92A3FB6-E1EC-460F-8DAD-14E98D63A3F3}" presName="rootComposite" presStyleCnt="0"/>
      <dgm:spPr/>
    </dgm:pt>
    <dgm:pt modelId="{1D354F5E-62A1-4D3D-9974-4102366F9F26}" type="pres">
      <dgm:prSet presAssocID="{B92A3FB6-E1EC-460F-8DAD-14E98D63A3F3}" presName="rootText" presStyleLbl="node2" presStyleIdx="0" presStyleCnt="2">
        <dgm:presLayoutVars>
          <dgm:chPref val="3"/>
        </dgm:presLayoutVars>
      </dgm:prSet>
      <dgm:spPr/>
    </dgm:pt>
    <dgm:pt modelId="{41B1730F-4431-4B1B-8D10-60C07921AC46}" type="pres">
      <dgm:prSet presAssocID="{B92A3FB6-E1EC-460F-8DAD-14E98D63A3F3}" presName="rootConnector" presStyleLbl="node2" presStyleIdx="0" presStyleCnt="2"/>
      <dgm:spPr/>
    </dgm:pt>
    <dgm:pt modelId="{0C11C1A6-CAA8-4C74-8BF7-7C3C4601A5E9}" type="pres">
      <dgm:prSet presAssocID="{B92A3FB6-E1EC-460F-8DAD-14E98D63A3F3}" presName="hierChild4" presStyleCnt="0"/>
      <dgm:spPr/>
    </dgm:pt>
    <dgm:pt modelId="{D3DDEDA0-425E-4322-A686-C83F5678B636}" type="pres">
      <dgm:prSet presAssocID="{B92A3FB6-E1EC-460F-8DAD-14E98D63A3F3}" presName="hierChild5" presStyleCnt="0"/>
      <dgm:spPr/>
    </dgm:pt>
    <dgm:pt modelId="{58806FBE-C573-4064-80C8-B13F81781D05}" type="pres">
      <dgm:prSet presAssocID="{7FB70F26-C5C1-4961-8FD9-E9EA7D3C961B}" presName="Name64" presStyleLbl="parChTrans1D2" presStyleIdx="1" presStyleCnt="2"/>
      <dgm:spPr/>
    </dgm:pt>
    <dgm:pt modelId="{5C54634A-E140-4C7A-8EAB-B59062FEA9AA}" type="pres">
      <dgm:prSet presAssocID="{DD05C105-119E-44E2-9ADA-D1BEBAB483DC}" presName="hierRoot2" presStyleCnt="0">
        <dgm:presLayoutVars>
          <dgm:hierBranch val="init"/>
        </dgm:presLayoutVars>
      </dgm:prSet>
      <dgm:spPr/>
    </dgm:pt>
    <dgm:pt modelId="{B8A811FF-38E4-4AA4-8E9F-041960FDD6EF}" type="pres">
      <dgm:prSet presAssocID="{DD05C105-119E-44E2-9ADA-D1BEBAB483DC}" presName="rootComposite" presStyleCnt="0"/>
      <dgm:spPr/>
    </dgm:pt>
    <dgm:pt modelId="{0A701544-5A7B-4E85-BB96-D05AF3D5198D}" type="pres">
      <dgm:prSet presAssocID="{DD05C105-119E-44E2-9ADA-D1BEBAB483DC}" presName="rootText" presStyleLbl="node2" presStyleIdx="1" presStyleCnt="2">
        <dgm:presLayoutVars>
          <dgm:chPref val="3"/>
        </dgm:presLayoutVars>
      </dgm:prSet>
      <dgm:spPr/>
    </dgm:pt>
    <dgm:pt modelId="{99C31E96-7D4C-427E-957A-6E7B9E1AC6E4}" type="pres">
      <dgm:prSet presAssocID="{DD05C105-119E-44E2-9ADA-D1BEBAB483DC}" presName="rootConnector" presStyleLbl="node2" presStyleIdx="1" presStyleCnt="2"/>
      <dgm:spPr/>
    </dgm:pt>
    <dgm:pt modelId="{36C7F6CD-7786-4AB9-9848-C65CD8482418}" type="pres">
      <dgm:prSet presAssocID="{DD05C105-119E-44E2-9ADA-D1BEBAB483DC}" presName="hierChild4" presStyleCnt="0"/>
      <dgm:spPr/>
    </dgm:pt>
    <dgm:pt modelId="{BDA8DB9E-6895-4BA7-B74F-D8120AF6DB4B}" type="pres">
      <dgm:prSet presAssocID="{DD05C105-119E-44E2-9ADA-D1BEBAB483DC}" presName="hierChild5" presStyleCnt="0"/>
      <dgm:spPr/>
    </dgm:pt>
    <dgm:pt modelId="{051A8BF7-8CA5-4D79-846B-D23CF0CFAF3A}" type="pres">
      <dgm:prSet presAssocID="{2D356149-1B58-449A-B78F-9196F43033FD}" presName="hierChild3" presStyleCnt="0"/>
      <dgm:spPr/>
    </dgm:pt>
  </dgm:ptLst>
  <dgm:cxnLst>
    <dgm:cxn modelId="{BA333F04-BBB1-49B3-90B1-10799F01FFE2}" type="presOf" srcId="{B92A3FB6-E1EC-460F-8DAD-14E98D63A3F3}" destId="{41B1730F-4431-4B1B-8D10-60C07921AC46}" srcOrd="1" destOrd="0" presId="urn:microsoft.com/office/officeart/2009/3/layout/HorizontalOrganizationChart"/>
    <dgm:cxn modelId="{69B63D0E-E949-47BF-9DF8-001884649908}" srcId="{2D356149-1B58-449A-B78F-9196F43033FD}" destId="{B92A3FB6-E1EC-460F-8DAD-14E98D63A3F3}" srcOrd="0" destOrd="0" parTransId="{301C6383-B81D-4117-9DF8-3E695F473BFC}" sibTransId="{7C4750AC-3219-47D1-A473-C17FC45D28C0}"/>
    <dgm:cxn modelId="{BF855216-3888-4BA8-9DF3-B9082D566BB5}" type="presOf" srcId="{759F4521-CAF0-467E-8005-AC89A99DEE31}" destId="{B2622EBA-63F1-4024-B908-C6D304C0F2C7}" srcOrd="1" destOrd="0" presId="urn:microsoft.com/office/officeart/2009/3/layout/HorizontalOrganizationChart"/>
    <dgm:cxn modelId="{F04CC621-C273-4841-A8B2-A82FB4ED013C}" srcId="{C4B3B27D-9139-4508-9C11-A650E32B08A2}" destId="{2D356149-1B58-449A-B78F-9196F43033FD}" srcOrd="4" destOrd="0" parTransId="{44B90DAB-BAD4-4608-A330-95805B57F568}" sibTransId="{027EFB63-B262-4765-85E6-0633CE62505E}"/>
    <dgm:cxn modelId="{91347E3B-530A-4867-8F3B-C5B056FDF0A8}" srcId="{2D356149-1B58-449A-B78F-9196F43033FD}" destId="{DD05C105-119E-44E2-9ADA-D1BEBAB483DC}" srcOrd="1" destOrd="0" parTransId="{7FB70F26-C5C1-4961-8FD9-E9EA7D3C961B}" sibTransId="{8885DB58-1785-4D1E-A383-46926C3874AA}"/>
    <dgm:cxn modelId="{C1C60F3D-84C8-4A6A-92F6-A52B0185E934}" type="presOf" srcId="{C4B3B27D-9139-4508-9C11-A650E32B08A2}" destId="{077B39EB-F405-45EF-A22B-C5EE1D3CACCF}" srcOrd="0" destOrd="0" presId="urn:microsoft.com/office/officeart/2009/3/layout/HorizontalOrganizationChart"/>
    <dgm:cxn modelId="{89F1E85E-0391-4D70-BE8E-C87F21E2D101}" type="presOf" srcId="{2D356149-1B58-449A-B78F-9196F43033FD}" destId="{4F23C996-1F65-43E2-9018-72B10E304C81}" srcOrd="1" destOrd="0" presId="urn:microsoft.com/office/officeart/2009/3/layout/HorizontalOrganizationChart"/>
    <dgm:cxn modelId="{8CFB215F-3215-4BE8-8246-DB7304274BED}" type="presOf" srcId="{89B8CE7C-29F3-4638-877F-6793488139A0}" destId="{69CA3316-FFC9-4EEF-9A6A-377A1F4D7780}" srcOrd="1" destOrd="0" presId="urn:microsoft.com/office/officeart/2009/3/layout/HorizontalOrganizationChart"/>
    <dgm:cxn modelId="{907E7667-3C90-44BE-82D3-020D77E17C5D}" type="presOf" srcId="{89B8CE7C-29F3-4638-877F-6793488139A0}" destId="{D11DF7CA-1484-4880-A719-409C7AE243FB}" srcOrd="0" destOrd="0" presId="urn:microsoft.com/office/officeart/2009/3/layout/HorizontalOrganizationChart"/>
    <dgm:cxn modelId="{CA6E2657-E692-4844-B7D5-2A2569D306B4}" type="presOf" srcId="{2D356149-1B58-449A-B78F-9196F43033FD}" destId="{2A3FA533-CDF0-49DA-9766-64E2244538D3}" srcOrd="0" destOrd="0" presId="urn:microsoft.com/office/officeart/2009/3/layout/HorizontalOrganizationChart"/>
    <dgm:cxn modelId="{07740979-2EAE-4D0C-8D5D-70A84FF8B5BD}" srcId="{C4B3B27D-9139-4508-9C11-A650E32B08A2}" destId="{995C8000-5A0D-4029-B810-BFA11252FA00}" srcOrd="0" destOrd="0" parTransId="{963FF3E2-3B17-4E5C-AC8D-0D3695600A4D}" sibTransId="{5B1D7237-83D7-4D94-A71F-F32286E198C8}"/>
    <dgm:cxn modelId="{3EFB207D-7081-49ED-9F4D-C96D18933D49}" srcId="{C4B3B27D-9139-4508-9C11-A650E32B08A2}" destId="{D17B19E5-5EAF-43D1-B58D-F576D8FF5C87}" srcOrd="3" destOrd="0" parTransId="{1285A990-1346-49CC-A10E-F247EFED71D7}" sibTransId="{395CBBC4-001A-47E8-A16E-D2489C09EFEF}"/>
    <dgm:cxn modelId="{2119F27E-006A-4D5F-9737-430B8F2BD8C9}" type="presOf" srcId="{DD05C105-119E-44E2-9ADA-D1BEBAB483DC}" destId="{0A701544-5A7B-4E85-BB96-D05AF3D5198D}" srcOrd="0" destOrd="0" presId="urn:microsoft.com/office/officeart/2009/3/layout/HorizontalOrganizationChart"/>
    <dgm:cxn modelId="{DFA1D887-BC1A-4912-B6A5-738F66339498}" srcId="{C4B3B27D-9139-4508-9C11-A650E32B08A2}" destId="{759F4521-CAF0-467E-8005-AC89A99DEE31}" srcOrd="1" destOrd="0" parTransId="{6A97E01F-4F6B-4319-A1A4-2371C059B82D}" sibTransId="{EBA88C86-077B-46DA-97E7-1E366E111291}"/>
    <dgm:cxn modelId="{56A55088-47AF-48C5-9DA7-3F6E45BAC4D6}" type="presOf" srcId="{759F4521-CAF0-467E-8005-AC89A99DEE31}" destId="{1497F979-D335-49CB-94FD-4467E2E076C3}" srcOrd="0" destOrd="0" presId="urn:microsoft.com/office/officeart/2009/3/layout/HorizontalOrganizationChart"/>
    <dgm:cxn modelId="{C1BE9BAB-A56F-4611-AE84-DB490055D794}" type="presOf" srcId="{995C8000-5A0D-4029-B810-BFA11252FA00}" destId="{0189DCAF-F850-4544-AD0D-56E83CAD1217}" srcOrd="0" destOrd="0" presId="urn:microsoft.com/office/officeart/2009/3/layout/HorizontalOrganizationChart"/>
    <dgm:cxn modelId="{AE855CB6-42D8-49F4-A006-416416FA267B}" type="presOf" srcId="{D17B19E5-5EAF-43D1-B58D-F576D8FF5C87}" destId="{F3087956-9A6D-4927-8D67-FDBC2BA0EAE1}" srcOrd="1" destOrd="0" presId="urn:microsoft.com/office/officeart/2009/3/layout/HorizontalOrganizationChart"/>
    <dgm:cxn modelId="{1BADA0BD-42F0-4291-9EB5-11A65AFEAC6E}" type="presOf" srcId="{7FB70F26-C5C1-4961-8FD9-E9EA7D3C961B}" destId="{58806FBE-C573-4064-80C8-B13F81781D05}" srcOrd="0" destOrd="0" presId="urn:microsoft.com/office/officeart/2009/3/layout/HorizontalOrganizationChart"/>
    <dgm:cxn modelId="{27770BC6-7B79-462D-8F09-ECF99C9021C9}" type="presOf" srcId="{995C8000-5A0D-4029-B810-BFA11252FA00}" destId="{D6E5DBE7-C19A-46A8-AE63-91E9025E6809}" srcOrd="1" destOrd="0" presId="urn:microsoft.com/office/officeart/2009/3/layout/HorizontalOrganizationChart"/>
    <dgm:cxn modelId="{4CAD46D6-0334-4564-81A0-C67A9DB6176A}" type="presOf" srcId="{B92A3FB6-E1EC-460F-8DAD-14E98D63A3F3}" destId="{1D354F5E-62A1-4D3D-9974-4102366F9F26}" srcOrd="0" destOrd="0" presId="urn:microsoft.com/office/officeart/2009/3/layout/HorizontalOrganizationChart"/>
    <dgm:cxn modelId="{87D8DCEA-E71F-44F6-98BD-522F54DD939A}" type="presOf" srcId="{DD05C105-119E-44E2-9ADA-D1BEBAB483DC}" destId="{99C31E96-7D4C-427E-957A-6E7B9E1AC6E4}" srcOrd="1" destOrd="0" presId="urn:microsoft.com/office/officeart/2009/3/layout/HorizontalOrganizationChart"/>
    <dgm:cxn modelId="{BE4D01EE-E057-49B9-9EF1-1C125CDDE99B}" type="presOf" srcId="{301C6383-B81D-4117-9DF8-3E695F473BFC}" destId="{C43F8DB2-8C5B-4DB0-A7DD-245088B2F12C}" srcOrd="0" destOrd="0" presId="urn:microsoft.com/office/officeart/2009/3/layout/HorizontalOrganizationChart"/>
    <dgm:cxn modelId="{6723AAF8-BE2A-457C-82B0-71FBB5DA7F5F}" srcId="{C4B3B27D-9139-4508-9C11-A650E32B08A2}" destId="{89B8CE7C-29F3-4638-877F-6793488139A0}" srcOrd="2" destOrd="0" parTransId="{2E989322-9593-409D-A420-059327C83AF6}" sibTransId="{3437B6CF-F95D-4BE5-80B5-1B877464BA61}"/>
    <dgm:cxn modelId="{2C90ACFE-40ED-4CD2-8492-E35D51D7E35F}" type="presOf" srcId="{D17B19E5-5EAF-43D1-B58D-F576D8FF5C87}" destId="{82F0DF1D-C817-41B4-8727-02161587D08C}" srcOrd="0" destOrd="0" presId="urn:microsoft.com/office/officeart/2009/3/layout/HorizontalOrganizationChart"/>
    <dgm:cxn modelId="{05A78363-9E70-46E7-82E7-A9642DB4E137}" type="presParOf" srcId="{077B39EB-F405-45EF-A22B-C5EE1D3CACCF}" destId="{28179E33-BAB4-4A5E-94F3-07EF15A16F84}" srcOrd="0" destOrd="0" presId="urn:microsoft.com/office/officeart/2009/3/layout/HorizontalOrganizationChart"/>
    <dgm:cxn modelId="{B443A50D-5E40-4572-B040-3F3FA294C9B9}" type="presParOf" srcId="{28179E33-BAB4-4A5E-94F3-07EF15A16F84}" destId="{94B16752-E2B2-4A00-9FF6-248CF0D95414}" srcOrd="0" destOrd="0" presId="urn:microsoft.com/office/officeart/2009/3/layout/HorizontalOrganizationChart"/>
    <dgm:cxn modelId="{536F7363-0ED2-4F4A-A823-1FA4756E5D7B}" type="presParOf" srcId="{94B16752-E2B2-4A00-9FF6-248CF0D95414}" destId="{0189DCAF-F850-4544-AD0D-56E83CAD1217}" srcOrd="0" destOrd="0" presId="urn:microsoft.com/office/officeart/2009/3/layout/HorizontalOrganizationChart"/>
    <dgm:cxn modelId="{DE728A77-51B8-4A38-8C36-10B6E54A54C3}" type="presParOf" srcId="{94B16752-E2B2-4A00-9FF6-248CF0D95414}" destId="{D6E5DBE7-C19A-46A8-AE63-91E9025E6809}" srcOrd="1" destOrd="0" presId="urn:microsoft.com/office/officeart/2009/3/layout/HorizontalOrganizationChart"/>
    <dgm:cxn modelId="{AA4FF7AD-E524-46A7-A857-688B1B3AE235}" type="presParOf" srcId="{28179E33-BAB4-4A5E-94F3-07EF15A16F84}" destId="{5CF2A71E-0F08-4B3C-B900-67F1DF2B16DE}" srcOrd="1" destOrd="0" presId="urn:microsoft.com/office/officeart/2009/3/layout/HorizontalOrganizationChart"/>
    <dgm:cxn modelId="{3F913BEC-86A7-43EF-A9B1-71E8252DAB3D}" type="presParOf" srcId="{28179E33-BAB4-4A5E-94F3-07EF15A16F84}" destId="{B3F29655-259D-4200-9084-48E5520094D3}" srcOrd="2" destOrd="0" presId="urn:microsoft.com/office/officeart/2009/3/layout/HorizontalOrganizationChart"/>
    <dgm:cxn modelId="{7383D92F-3B54-4A2C-9242-5D20834EE8CE}" type="presParOf" srcId="{077B39EB-F405-45EF-A22B-C5EE1D3CACCF}" destId="{3CCB9862-1A0E-4304-80AE-29E782B91178}" srcOrd="1" destOrd="0" presId="urn:microsoft.com/office/officeart/2009/3/layout/HorizontalOrganizationChart"/>
    <dgm:cxn modelId="{DA67ECBF-AEB3-4E23-B89C-6864849FD227}" type="presParOf" srcId="{3CCB9862-1A0E-4304-80AE-29E782B91178}" destId="{21D0AA32-3F53-4B07-9A2E-C4693148EAAC}" srcOrd="0" destOrd="0" presId="urn:microsoft.com/office/officeart/2009/3/layout/HorizontalOrganizationChart"/>
    <dgm:cxn modelId="{EA803D8F-4D7B-41D6-AAA4-0F9FDE9BE912}" type="presParOf" srcId="{21D0AA32-3F53-4B07-9A2E-C4693148EAAC}" destId="{1497F979-D335-49CB-94FD-4467E2E076C3}" srcOrd="0" destOrd="0" presId="urn:microsoft.com/office/officeart/2009/3/layout/HorizontalOrganizationChart"/>
    <dgm:cxn modelId="{0F1A2BF2-F526-401D-B031-614F7290CB44}" type="presParOf" srcId="{21D0AA32-3F53-4B07-9A2E-C4693148EAAC}" destId="{B2622EBA-63F1-4024-B908-C6D304C0F2C7}" srcOrd="1" destOrd="0" presId="urn:microsoft.com/office/officeart/2009/3/layout/HorizontalOrganizationChart"/>
    <dgm:cxn modelId="{96F835BB-CAFD-4E12-B69C-91B4556ED0E3}" type="presParOf" srcId="{3CCB9862-1A0E-4304-80AE-29E782B91178}" destId="{C4AFFA14-E293-4642-B221-AD2D9F9F500F}" srcOrd="1" destOrd="0" presId="urn:microsoft.com/office/officeart/2009/3/layout/HorizontalOrganizationChart"/>
    <dgm:cxn modelId="{DF7AE11A-5A24-4F54-AC9C-564F1B86F144}" type="presParOf" srcId="{3CCB9862-1A0E-4304-80AE-29E782B91178}" destId="{2032DBC9-9574-4CED-B7E4-F3663B049D99}" srcOrd="2" destOrd="0" presId="urn:microsoft.com/office/officeart/2009/3/layout/HorizontalOrganizationChart"/>
    <dgm:cxn modelId="{77C383D8-4C60-40A4-8BDF-21E86FA6F3D3}" type="presParOf" srcId="{077B39EB-F405-45EF-A22B-C5EE1D3CACCF}" destId="{E4EE3C65-653A-4E0F-9B1B-07EBCE28220B}" srcOrd="2" destOrd="0" presId="urn:microsoft.com/office/officeart/2009/3/layout/HorizontalOrganizationChart"/>
    <dgm:cxn modelId="{DBF86198-F5BA-4FEB-81C5-37617C86325D}" type="presParOf" srcId="{E4EE3C65-653A-4E0F-9B1B-07EBCE28220B}" destId="{4EDA6323-0495-4A53-A8C2-B0E3DCAA9AE8}" srcOrd="0" destOrd="0" presId="urn:microsoft.com/office/officeart/2009/3/layout/HorizontalOrganizationChart"/>
    <dgm:cxn modelId="{25709879-A77B-4AA7-99C8-9FC1C0682FD0}" type="presParOf" srcId="{4EDA6323-0495-4A53-A8C2-B0E3DCAA9AE8}" destId="{D11DF7CA-1484-4880-A719-409C7AE243FB}" srcOrd="0" destOrd="0" presId="urn:microsoft.com/office/officeart/2009/3/layout/HorizontalOrganizationChart"/>
    <dgm:cxn modelId="{2FB0B976-7EF3-4068-B923-3337DF95BE31}" type="presParOf" srcId="{4EDA6323-0495-4A53-A8C2-B0E3DCAA9AE8}" destId="{69CA3316-FFC9-4EEF-9A6A-377A1F4D7780}" srcOrd="1" destOrd="0" presId="urn:microsoft.com/office/officeart/2009/3/layout/HorizontalOrganizationChart"/>
    <dgm:cxn modelId="{ECD00A24-46FB-420A-8A76-0A4F240931ED}" type="presParOf" srcId="{E4EE3C65-653A-4E0F-9B1B-07EBCE28220B}" destId="{42BCD5C9-BB65-4ADF-880F-66A600216255}" srcOrd="1" destOrd="0" presId="urn:microsoft.com/office/officeart/2009/3/layout/HorizontalOrganizationChart"/>
    <dgm:cxn modelId="{37FC3692-C099-4F39-B24C-1F2C3FBA5E46}" type="presParOf" srcId="{E4EE3C65-653A-4E0F-9B1B-07EBCE28220B}" destId="{87A72BFB-284F-420C-B75A-D1019AC6C3FB}" srcOrd="2" destOrd="0" presId="urn:microsoft.com/office/officeart/2009/3/layout/HorizontalOrganizationChart"/>
    <dgm:cxn modelId="{F4E8AEA1-E75E-4E26-A647-66DDCA9BB852}" type="presParOf" srcId="{077B39EB-F405-45EF-A22B-C5EE1D3CACCF}" destId="{86E725B3-66E3-49F1-B02A-7DECB2A8C92B}" srcOrd="3" destOrd="0" presId="urn:microsoft.com/office/officeart/2009/3/layout/HorizontalOrganizationChart"/>
    <dgm:cxn modelId="{085999DD-B479-46F3-A3FD-62BD83779A03}" type="presParOf" srcId="{86E725B3-66E3-49F1-B02A-7DECB2A8C92B}" destId="{48D28C0E-DE26-472D-A501-74F5218E9176}" srcOrd="0" destOrd="0" presId="urn:microsoft.com/office/officeart/2009/3/layout/HorizontalOrganizationChart"/>
    <dgm:cxn modelId="{69B0A822-C5F1-48B0-8F32-137A5E7419FB}" type="presParOf" srcId="{48D28C0E-DE26-472D-A501-74F5218E9176}" destId="{82F0DF1D-C817-41B4-8727-02161587D08C}" srcOrd="0" destOrd="0" presId="urn:microsoft.com/office/officeart/2009/3/layout/HorizontalOrganizationChart"/>
    <dgm:cxn modelId="{72A36F55-9622-4C39-BCC1-6D8BF1374B41}" type="presParOf" srcId="{48D28C0E-DE26-472D-A501-74F5218E9176}" destId="{F3087956-9A6D-4927-8D67-FDBC2BA0EAE1}" srcOrd="1" destOrd="0" presId="urn:microsoft.com/office/officeart/2009/3/layout/HorizontalOrganizationChart"/>
    <dgm:cxn modelId="{2B3E3E8E-EC66-4ECD-BBB5-7383E62E4AEF}" type="presParOf" srcId="{86E725B3-66E3-49F1-B02A-7DECB2A8C92B}" destId="{4CD967D1-3F3F-4CE7-8B7B-6D2154DFAB25}" srcOrd="1" destOrd="0" presId="urn:microsoft.com/office/officeart/2009/3/layout/HorizontalOrganizationChart"/>
    <dgm:cxn modelId="{BD11EACF-F551-4323-A497-FCD59167A310}" type="presParOf" srcId="{86E725B3-66E3-49F1-B02A-7DECB2A8C92B}" destId="{00FDB1F8-ACF1-4206-9F11-4799D7BE81B9}" srcOrd="2" destOrd="0" presId="urn:microsoft.com/office/officeart/2009/3/layout/HorizontalOrganizationChart"/>
    <dgm:cxn modelId="{00AA6CF4-5DB8-429F-AC31-51FB15B6674D}" type="presParOf" srcId="{077B39EB-F405-45EF-A22B-C5EE1D3CACCF}" destId="{638F2812-431C-409D-B6FD-2B702ACF8345}" srcOrd="4" destOrd="0" presId="urn:microsoft.com/office/officeart/2009/3/layout/HorizontalOrganizationChart"/>
    <dgm:cxn modelId="{4062D3EF-6F4D-4BF9-B7C2-EFCE810BEB9F}" type="presParOf" srcId="{638F2812-431C-409D-B6FD-2B702ACF8345}" destId="{945F8CF2-D06E-4419-9054-F8885899E8A3}" srcOrd="0" destOrd="0" presId="urn:microsoft.com/office/officeart/2009/3/layout/HorizontalOrganizationChart"/>
    <dgm:cxn modelId="{33BC1C15-C567-401D-8A99-A98BB3969BC9}" type="presParOf" srcId="{945F8CF2-D06E-4419-9054-F8885899E8A3}" destId="{2A3FA533-CDF0-49DA-9766-64E2244538D3}" srcOrd="0" destOrd="0" presId="urn:microsoft.com/office/officeart/2009/3/layout/HorizontalOrganizationChart"/>
    <dgm:cxn modelId="{CA52A9C0-EA66-481C-A4BB-70E91956EDC9}" type="presParOf" srcId="{945F8CF2-D06E-4419-9054-F8885899E8A3}" destId="{4F23C996-1F65-43E2-9018-72B10E304C81}" srcOrd="1" destOrd="0" presId="urn:microsoft.com/office/officeart/2009/3/layout/HorizontalOrganizationChart"/>
    <dgm:cxn modelId="{1067FCF3-FD8A-4ED1-BCB1-F8E8BC045E83}" type="presParOf" srcId="{638F2812-431C-409D-B6FD-2B702ACF8345}" destId="{E873E030-8CD7-4DB5-82B6-648D60F1D010}" srcOrd="1" destOrd="0" presId="urn:microsoft.com/office/officeart/2009/3/layout/HorizontalOrganizationChart"/>
    <dgm:cxn modelId="{BF0B31E2-BBD5-4949-AE61-ACE867604BC0}" type="presParOf" srcId="{E873E030-8CD7-4DB5-82B6-648D60F1D010}" destId="{C43F8DB2-8C5B-4DB0-A7DD-245088B2F12C}" srcOrd="0" destOrd="0" presId="urn:microsoft.com/office/officeart/2009/3/layout/HorizontalOrganizationChart"/>
    <dgm:cxn modelId="{003EFFC7-8E81-481B-A75A-5CC4A0CED4B4}" type="presParOf" srcId="{E873E030-8CD7-4DB5-82B6-648D60F1D010}" destId="{973A006C-FBA1-4ED1-B94B-2C8818A16CED}" srcOrd="1" destOrd="0" presId="urn:microsoft.com/office/officeart/2009/3/layout/HorizontalOrganizationChart"/>
    <dgm:cxn modelId="{121F5D20-8022-484E-BF91-8C6A719C7470}" type="presParOf" srcId="{973A006C-FBA1-4ED1-B94B-2C8818A16CED}" destId="{515771B7-1BC3-4ACD-BA19-2134B31E5D11}" srcOrd="0" destOrd="0" presId="urn:microsoft.com/office/officeart/2009/3/layout/HorizontalOrganizationChart"/>
    <dgm:cxn modelId="{886CB55B-EE81-454B-A5EE-F907193224FF}" type="presParOf" srcId="{515771B7-1BC3-4ACD-BA19-2134B31E5D11}" destId="{1D354F5E-62A1-4D3D-9974-4102366F9F26}" srcOrd="0" destOrd="0" presId="urn:microsoft.com/office/officeart/2009/3/layout/HorizontalOrganizationChart"/>
    <dgm:cxn modelId="{8A542F61-018E-410D-815C-1DC42C90872F}" type="presParOf" srcId="{515771B7-1BC3-4ACD-BA19-2134B31E5D11}" destId="{41B1730F-4431-4B1B-8D10-60C07921AC46}" srcOrd="1" destOrd="0" presId="urn:microsoft.com/office/officeart/2009/3/layout/HorizontalOrganizationChart"/>
    <dgm:cxn modelId="{96F75A36-B639-4196-AC01-BBBAC807248A}" type="presParOf" srcId="{973A006C-FBA1-4ED1-B94B-2C8818A16CED}" destId="{0C11C1A6-CAA8-4C74-8BF7-7C3C4601A5E9}" srcOrd="1" destOrd="0" presId="urn:microsoft.com/office/officeart/2009/3/layout/HorizontalOrganizationChart"/>
    <dgm:cxn modelId="{00229865-DAF8-4D3D-A109-34080266055D}" type="presParOf" srcId="{973A006C-FBA1-4ED1-B94B-2C8818A16CED}" destId="{D3DDEDA0-425E-4322-A686-C83F5678B636}" srcOrd="2" destOrd="0" presId="urn:microsoft.com/office/officeart/2009/3/layout/HorizontalOrganizationChart"/>
    <dgm:cxn modelId="{F1A73FE5-F80C-4290-BA9A-687C5CF26C9E}" type="presParOf" srcId="{E873E030-8CD7-4DB5-82B6-648D60F1D010}" destId="{58806FBE-C573-4064-80C8-B13F81781D05}" srcOrd="2" destOrd="0" presId="urn:microsoft.com/office/officeart/2009/3/layout/HorizontalOrganizationChart"/>
    <dgm:cxn modelId="{183C261B-03A8-4303-AD0E-D37C5A21FC59}" type="presParOf" srcId="{E873E030-8CD7-4DB5-82B6-648D60F1D010}" destId="{5C54634A-E140-4C7A-8EAB-B59062FEA9AA}" srcOrd="3" destOrd="0" presId="urn:microsoft.com/office/officeart/2009/3/layout/HorizontalOrganizationChart"/>
    <dgm:cxn modelId="{44AF4C10-2852-4C23-BFDE-F4BC9471EB06}" type="presParOf" srcId="{5C54634A-E140-4C7A-8EAB-B59062FEA9AA}" destId="{B8A811FF-38E4-4AA4-8E9F-041960FDD6EF}" srcOrd="0" destOrd="0" presId="urn:microsoft.com/office/officeart/2009/3/layout/HorizontalOrganizationChart"/>
    <dgm:cxn modelId="{BADFD96C-A9D5-4AA0-94F6-7028A48AF348}" type="presParOf" srcId="{B8A811FF-38E4-4AA4-8E9F-041960FDD6EF}" destId="{0A701544-5A7B-4E85-BB96-D05AF3D5198D}" srcOrd="0" destOrd="0" presId="urn:microsoft.com/office/officeart/2009/3/layout/HorizontalOrganizationChart"/>
    <dgm:cxn modelId="{D8A0ADB7-2884-454C-94B1-51D7D041A929}" type="presParOf" srcId="{B8A811FF-38E4-4AA4-8E9F-041960FDD6EF}" destId="{99C31E96-7D4C-427E-957A-6E7B9E1AC6E4}" srcOrd="1" destOrd="0" presId="urn:microsoft.com/office/officeart/2009/3/layout/HorizontalOrganizationChart"/>
    <dgm:cxn modelId="{846ABBDB-C8A8-4F9D-865C-E240DA5B8A8D}" type="presParOf" srcId="{5C54634A-E140-4C7A-8EAB-B59062FEA9AA}" destId="{36C7F6CD-7786-4AB9-9848-C65CD8482418}" srcOrd="1" destOrd="0" presId="urn:microsoft.com/office/officeart/2009/3/layout/HorizontalOrganizationChart"/>
    <dgm:cxn modelId="{064868D2-207C-4D0C-ADD7-941E91FFD18E}" type="presParOf" srcId="{5C54634A-E140-4C7A-8EAB-B59062FEA9AA}" destId="{BDA8DB9E-6895-4BA7-B74F-D8120AF6DB4B}" srcOrd="2" destOrd="0" presId="urn:microsoft.com/office/officeart/2009/3/layout/HorizontalOrganizationChart"/>
    <dgm:cxn modelId="{61B55F23-F940-4B5F-8576-59AB03C6B9EF}" type="presParOf" srcId="{638F2812-431C-409D-B6FD-2B702ACF8345}" destId="{051A8BF7-8CA5-4D79-846B-D23CF0CFAF3A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4B3B27D-9139-4508-9C11-A650E32B08A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D05C105-119E-44E2-9ADA-D1BEBAB483DC}">
      <dgm:prSet phldrT="[文本]" custT="1"/>
      <dgm:spPr/>
      <dgm:t>
        <a:bodyPr/>
        <a:lstStyle/>
        <a:p>
          <a:r>
            <a:rPr lang="en-US" altLang="zh-CN" sz="1600" dirty="0"/>
            <a:t>Catalan</a:t>
          </a:r>
          <a:r>
            <a:rPr lang="zh-CN" altLang="en-US" sz="1600" dirty="0"/>
            <a:t>数</a:t>
          </a:r>
        </a:p>
      </dgm:t>
    </dgm:pt>
    <dgm:pt modelId="{7FB70F26-C5C1-4961-8FD9-E9EA7D3C961B}" cxnId="{91347E3B-530A-4867-8F3B-C5B056FDF0A8}" type="parTrans">
      <dgm:prSet/>
      <dgm:spPr/>
      <dgm:t>
        <a:bodyPr/>
        <a:lstStyle/>
        <a:p>
          <a:endParaRPr lang="zh-CN" altLang="en-US" sz="1600"/>
        </a:p>
      </dgm:t>
    </dgm:pt>
    <dgm:pt modelId="{8885DB58-1785-4D1E-A383-46926C3874AA}" cxnId="{91347E3B-530A-4867-8F3B-C5B056FDF0A8}" type="sibTrans">
      <dgm:prSet/>
      <dgm:spPr/>
      <dgm:t>
        <a:bodyPr/>
        <a:lstStyle/>
        <a:p>
          <a:endParaRPr lang="zh-CN" altLang="en-US" sz="1600"/>
        </a:p>
      </dgm:t>
    </dgm:pt>
    <dgm:pt modelId="{C122F4F2-59E0-401E-8495-3788A4A883CE}">
      <dgm:prSet phldrT="[文本]" custT="1"/>
      <dgm:spPr/>
      <dgm:t>
        <a:bodyPr/>
        <a:lstStyle/>
        <a:p>
          <a:r>
            <a:rPr lang="zh-CN" altLang="en-US" sz="1600" dirty="0"/>
            <a:t>常系数线性齐次递推关系求解</a:t>
          </a:r>
        </a:p>
      </dgm:t>
    </dgm:pt>
    <dgm:pt modelId="{306FA3EB-F1A7-4C52-A998-D05109807983}" cxnId="{53525DC8-126D-4580-BEEA-0C2B11CE9737}" type="parTrans">
      <dgm:prSet/>
      <dgm:spPr/>
      <dgm:t>
        <a:bodyPr/>
        <a:lstStyle/>
        <a:p>
          <a:endParaRPr lang="zh-CN" altLang="en-US" sz="1600"/>
        </a:p>
      </dgm:t>
    </dgm:pt>
    <dgm:pt modelId="{539215E7-74F5-437B-BCA2-9F3E1E79E6D5}" cxnId="{53525DC8-126D-4580-BEEA-0C2B11CE9737}" type="sibTrans">
      <dgm:prSet/>
      <dgm:spPr/>
      <dgm:t>
        <a:bodyPr/>
        <a:lstStyle/>
        <a:p>
          <a:endParaRPr lang="zh-CN" altLang="en-US" sz="1600"/>
        </a:p>
      </dgm:t>
    </dgm:pt>
    <dgm:pt modelId="{5A951E27-E1EC-4ACA-AA6E-4B76F7C367F4}">
      <dgm:prSet phldrT="[文本]" custT="1"/>
      <dgm:spPr/>
      <dgm:t>
        <a:bodyPr/>
        <a:lstStyle/>
        <a:p>
          <a:r>
            <a:rPr lang="zh-CN" altLang="en-US" sz="1600" dirty="0"/>
            <a:t>常系数线性</a:t>
          </a:r>
          <a:r>
            <a:rPr lang="zh-CN" altLang="en-US" sz="1600" b="1" dirty="0"/>
            <a:t>非</a:t>
          </a:r>
          <a:r>
            <a:rPr lang="zh-CN" altLang="en-US" sz="1600" dirty="0"/>
            <a:t>齐次递推关系求解</a:t>
          </a:r>
        </a:p>
      </dgm:t>
    </dgm:pt>
    <dgm:pt modelId="{7941B925-EA38-4E9B-9868-4FE83AF45132}" cxnId="{CDAFF893-9594-4A11-9737-C79AE336DA55}" type="parTrans">
      <dgm:prSet/>
      <dgm:spPr/>
      <dgm:t>
        <a:bodyPr/>
        <a:lstStyle/>
        <a:p>
          <a:endParaRPr lang="zh-CN" altLang="en-US" sz="1600"/>
        </a:p>
      </dgm:t>
    </dgm:pt>
    <dgm:pt modelId="{612299D0-D080-493D-A3CE-8C0336AEB216}" cxnId="{CDAFF893-9594-4A11-9737-C79AE336DA55}" type="sibTrans">
      <dgm:prSet/>
      <dgm:spPr/>
      <dgm:t>
        <a:bodyPr/>
        <a:lstStyle/>
        <a:p>
          <a:endParaRPr lang="zh-CN" altLang="en-US" sz="1600"/>
        </a:p>
      </dgm:t>
    </dgm:pt>
    <dgm:pt modelId="{0701473D-27E1-4B7B-AB77-C9DC5F938270}">
      <dgm:prSet phldrT="[文本]" custT="1"/>
      <dgm:spPr/>
      <dgm:t>
        <a:bodyPr/>
        <a:lstStyle/>
        <a:p>
          <a:r>
            <a:rPr lang="zh-CN" altLang="en-US" sz="1600" dirty="0"/>
            <a:t>迭代法求解</a:t>
          </a:r>
        </a:p>
      </dgm:t>
    </dgm:pt>
    <dgm:pt modelId="{7C7F6B03-5D99-486D-B6BA-21CE563F6CBF}" cxnId="{F996B3D3-1728-4ECD-822C-4CCAFEEAF09D}" type="parTrans">
      <dgm:prSet/>
      <dgm:spPr/>
      <dgm:t>
        <a:bodyPr/>
        <a:lstStyle/>
        <a:p>
          <a:endParaRPr lang="zh-CN" altLang="en-US" sz="1600"/>
        </a:p>
      </dgm:t>
    </dgm:pt>
    <dgm:pt modelId="{08DE75E7-E60C-4BF2-BCF1-B561F1133417}" cxnId="{F996B3D3-1728-4ECD-822C-4CCAFEEAF09D}" type="sibTrans">
      <dgm:prSet/>
      <dgm:spPr/>
      <dgm:t>
        <a:bodyPr/>
        <a:lstStyle/>
        <a:p>
          <a:endParaRPr lang="zh-CN" altLang="en-US" sz="1600"/>
        </a:p>
      </dgm:t>
    </dgm:pt>
    <dgm:pt modelId="{1FFA98C6-2510-4BD3-84E2-492C592FAFED}">
      <dgm:prSet phldrT="[文本]" custT="1"/>
      <dgm:spPr/>
      <dgm:t>
        <a:bodyPr/>
        <a:lstStyle/>
        <a:p>
          <a:r>
            <a:rPr lang="en-US" altLang="zh-CN" sz="1600" dirty="0"/>
            <a:t>Fibonacci</a:t>
          </a:r>
          <a:r>
            <a:rPr lang="zh-CN" altLang="en-US" sz="1600" dirty="0"/>
            <a:t>数</a:t>
          </a:r>
        </a:p>
      </dgm:t>
    </dgm:pt>
    <dgm:pt modelId="{7B2222E1-3FD8-4B2C-B560-EE4C683CC2E2}" cxnId="{05D951E9-DF57-4CD3-9CE1-3216B40A4456}" type="parTrans">
      <dgm:prSet/>
      <dgm:spPr/>
      <dgm:t>
        <a:bodyPr/>
        <a:lstStyle/>
        <a:p>
          <a:endParaRPr lang="zh-CN" altLang="en-US"/>
        </a:p>
      </dgm:t>
    </dgm:pt>
    <dgm:pt modelId="{1636870A-DCD4-4A4F-B1D9-41E51563DFFA}" cxnId="{05D951E9-DF57-4CD3-9CE1-3216B40A4456}" type="sibTrans">
      <dgm:prSet/>
      <dgm:spPr/>
      <dgm:t>
        <a:bodyPr/>
        <a:lstStyle/>
        <a:p>
          <a:endParaRPr lang="zh-CN" altLang="en-US"/>
        </a:p>
      </dgm:t>
    </dgm:pt>
    <dgm:pt modelId="{47043040-FBDA-46A9-A862-4378B28E7F6F}">
      <dgm:prSet phldrT="[文本]" custT="1"/>
      <dgm:spPr/>
      <dgm:t>
        <a:bodyPr/>
        <a:lstStyle/>
        <a:p>
          <a:r>
            <a:rPr lang="zh-CN" altLang="en-US" sz="1600" dirty="0"/>
            <a:t>递推关系建立</a:t>
          </a:r>
        </a:p>
      </dgm:t>
    </dgm:pt>
    <dgm:pt modelId="{7AE193A0-3393-4392-8DE8-62070531A84A}" cxnId="{A9C88999-F543-433A-B291-DE41D292266C}" type="parTrans">
      <dgm:prSet/>
      <dgm:spPr/>
      <dgm:t>
        <a:bodyPr/>
        <a:lstStyle/>
        <a:p>
          <a:endParaRPr lang="zh-CN" altLang="en-US"/>
        </a:p>
      </dgm:t>
    </dgm:pt>
    <dgm:pt modelId="{2D7873AA-FB93-44D3-90AB-0911F9B0AF58}" cxnId="{A9C88999-F543-433A-B291-DE41D292266C}" type="sibTrans">
      <dgm:prSet/>
      <dgm:spPr/>
      <dgm:t>
        <a:bodyPr/>
        <a:lstStyle/>
        <a:p>
          <a:endParaRPr lang="zh-CN" altLang="en-US"/>
        </a:p>
      </dgm:t>
    </dgm:pt>
    <dgm:pt modelId="{6D332584-6567-4B22-9294-187679618436}" type="pres">
      <dgm:prSet presAssocID="{C4B3B27D-9139-4508-9C11-A650E32B08A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7D8F58B-11AC-4B56-A376-85219AE02E97}" type="pres">
      <dgm:prSet presAssocID="{47043040-FBDA-46A9-A862-4378B28E7F6F}" presName="hierRoot1" presStyleCnt="0">
        <dgm:presLayoutVars>
          <dgm:hierBranch val="init"/>
        </dgm:presLayoutVars>
      </dgm:prSet>
      <dgm:spPr/>
    </dgm:pt>
    <dgm:pt modelId="{0B57ECB8-15B5-4D03-98F7-F60B1DF95D7B}" type="pres">
      <dgm:prSet presAssocID="{47043040-FBDA-46A9-A862-4378B28E7F6F}" presName="rootComposite1" presStyleCnt="0"/>
      <dgm:spPr/>
    </dgm:pt>
    <dgm:pt modelId="{CC388517-B3B4-487E-9E18-6B5C0E34DE01}" type="pres">
      <dgm:prSet presAssocID="{47043040-FBDA-46A9-A862-4378B28E7F6F}" presName="rootText1" presStyleLbl="node0" presStyleIdx="0" presStyleCnt="6" custScaleX="160650">
        <dgm:presLayoutVars>
          <dgm:chPref val="3"/>
        </dgm:presLayoutVars>
      </dgm:prSet>
      <dgm:spPr/>
    </dgm:pt>
    <dgm:pt modelId="{51C57C84-05C7-4BED-9EB6-42A47705A966}" type="pres">
      <dgm:prSet presAssocID="{47043040-FBDA-46A9-A862-4378B28E7F6F}" presName="rootConnector1" presStyleLbl="node1" presStyleIdx="0" presStyleCnt="0"/>
      <dgm:spPr/>
    </dgm:pt>
    <dgm:pt modelId="{B7639E7A-6C73-429E-94AD-5157C3E831F2}" type="pres">
      <dgm:prSet presAssocID="{47043040-FBDA-46A9-A862-4378B28E7F6F}" presName="hierChild2" presStyleCnt="0"/>
      <dgm:spPr/>
    </dgm:pt>
    <dgm:pt modelId="{4C31BA8A-7F22-46E2-993D-2BD1F7614B3F}" type="pres">
      <dgm:prSet presAssocID="{47043040-FBDA-46A9-A862-4378B28E7F6F}" presName="hierChild3" presStyleCnt="0"/>
      <dgm:spPr/>
    </dgm:pt>
    <dgm:pt modelId="{E94EB9AA-712E-4685-B94F-F328719C2257}" type="pres">
      <dgm:prSet presAssocID="{C122F4F2-59E0-401E-8495-3788A4A883CE}" presName="hierRoot1" presStyleCnt="0">
        <dgm:presLayoutVars>
          <dgm:hierBranch val="init"/>
        </dgm:presLayoutVars>
      </dgm:prSet>
      <dgm:spPr/>
    </dgm:pt>
    <dgm:pt modelId="{A2B445DB-E0B2-4CD1-8B0B-21AA9A53DC2C}" type="pres">
      <dgm:prSet presAssocID="{C122F4F2-59E0-401E-8495-3788A4A883CE}" presName="rootComposite1" presStyleCnt="0"/>
      <dgm:spPr/>
    </dgm:pt>
    <dgm:pt modelId="{4CE4E7C9-5334-410C-BA4A-EFE9D339B9E0}" type="pres">
      <dgm:prSet presAssocID="{C122F4F2-59E0-401E-8495-3788A4A883CE}" presName="rootText1" presStyleLbl="node0" presStyleIdx="1" presStyleCnt="6" custScaleX="160650">
        <dgm:presLayoutVars>
          <dgm:chPref val="3"/>
        </dgm:presLayoutVars>
      </dgm:prSet>
      <dgm:spPr/>
    </dgm:pt>
    <dgm:pt modelId="{DCF27FF2-D658-4BF5-9512-29060796DD36}" type="pres">
      <dgm:prSet presAssocID="{C122F4F2-59E0-401E-8495-3788A4A883CE}" presName="rootConnector1" presStyleLbl="node1" presStyleIdx="0" presStyleCnt="0"/>
      <dgm:spPr/>
    </dgm:pt>
    <dgm:pt modelId="{64D5B500-7E9B-4C93-AA89-22767F23DA91}" type="pres">
      <dgm:prSet presAssocID="{C122F4F2-59E0-401E-8495-3788A4A883CE}" presName="hierChild2" presStyleCnt="0"/>
      <dgm:spPr/>
    </dgm:pt>
    <dgm:pt modelId="{23249451-0269-4CE6-AC37-2EBD085C8918}" type="pres">
      <dgm:prSet presAssocID="{C122F4F2-59E0-401E-8495-3788A4A883CE}" presName="hierChild3" presStyleCnt="0"/>
      <dgm:spPr/>
    </dgm:pt>
    <dgm:pt modelId="{F0D7386F-28B4-4C74-9E48-EE358A8F3F40}" type="pres">
      <dgm:prSet presAssocID="{5A951E27-E1EC-4ACA-AA6E-4B76F7C367F4}" presName="hierRoot1" presStyleCnt="0">
        <dgm:presLayoutVars>
          <dgm:hierBranch val="init"/>
        </dgm:presLayoutVars>
      </dgm:prSet>
      <dgm:spPr/>
    </dgm:pt>
    <dgm:pt modelId="{1BCEC992-C874-43C6-B6ED-9A7D4D2F8F8F}" type="pres">
      <dgm:prSet presAssocID="{5A951E27-E1EC-4ACA-AA6E-4B76F7C367F4}" presName="rootComposite1" presStyleCnt="0"/>
      <dgm:spPr/>
    </dgm:pt>
    <dgm:pt modelId="{0EC1B147-1D51-4EF6-8E1B-554C099DBBE1}" type="pres">
      <dgm:prSet presAssocID="{5A951E27-E1EC-4ACA-AA6E-4B76F7C367F4}" presName="rootText1" presStyleLbl="node0" presStyleIdx="2" presStyleCnt="6" custScaleX="160650">
        <dgm:presLayoutVars>
          <dgm:chPref val="3"/>
        </dgm:presLayoutVars>
      </dgm:prSet>
      <dgm:spPr/>
    </dgm:pt>
    <dgm:pt modelId="{17707C60-0903-402B-9DB0-9FBF78D3E212}" type="pres">
      <dgm:prSet presAssocID="{5A951E27-E1EC-4ACA-AA6E-4B76F7C367F4}" presName="rootConnector1" presStyleLbl="node1" presStyleIdx="0" presStyleCnt="0"/>
      <dgm:spPr/>
    </dgm:pt>
    <dgm:pt modelId="{23DC8268-623D-4DCB-AD65-522310D3BC7A}" type="pres">
      <dgm:prSet presAssocID="{5A951E27-E1EC-4ACA-AA6E-4B76F7C367F4}" presName="hierChild2" presStyleCnt="0"/>
      <dgm:spPr/>
    </dgm:pt>
    <dgm:pt modelId="{AF905440-1DED-43A7-9158-9FCE723719F8}" type="pres">
      <dgm:prSet presAssocID="{5A951E27-E1EC-4ACA-AA6E-4B76F7C367F4}" presName="hierChild3" presStyleCnt="0"/>
      <dgm:spPr/>
    </dgm:pt>
    <dgm:pt modelId="{6876F379-A223-4191-804A-D07A5E79328E}" type="pres">
      <dgm:prSet presAssocID="{0701473D-27E1-4B7B-AB77-C9DC5F938270}" presName="hierRoot1" presStyleCnt="0">
        <dgm:presLayoutVars>
          <dgm:hierBranch val="init"/>
        </dgm:presLayoutVars>
      </dgm:prSet>
      <dgm:spPr/>
    </dgm:pt>
    <dgm:pt modelId="{1FAE6CCE-BD94-43F7-A9D4-B12891262735}" type="pres">
      <dgm:prSet presAssocID="{0701473D-27E1-4B7B-AB77-C9DC5F938270}" presName="rootComposite1" presStyleCnt="0"/>
      <dgm:spPr/>
    </dgm:pt>
    <dgm:pt modelId="{57943EB0-9715-4D2D-915A-040465E2314D}" type="pres">
      <dgm:prSet presAssocID="{0701473D-27E1-4B7B-AB77-C9DC5F938270}" presName="rootText1" presStyleLbl="node0" presStyleIdx="3" presStyleCnt="6" custScaleX="160650">
        <dgm:presLayoutVars>
          <dgm:chPref val="3"/>
        </dgm:presLayoutVars>
      </dgm:prSet>
      <dgm:spPr/>
    </dgm:pt>
    <dgm:pt modelId="{3FD44731-8C14-4D19-8925-7EBAD99DAA61}" type="pres">
      <dgm:prSet presAssocID="{0701473D-27E1-4B7B-AB77-C9DC5F938270}" presName="rootConnector1" presStyleLbl="node1" presStyleIdx="0" presStyleCnt="0"/>
      <dgm:spPr/>
    </dgm:pt>
    <dgm:pt modelId="{83CF1E1F-2C93-4B5B-BF18-F65F896B9AEB}" type="pres">
      <dgm:prSet presAssocID="{0701473D-27E1-4B7B-AB77-C9DC5F938270}" presName="hierChild2" presStyleCnt="0"/>
      <dgm:spPr/>
    </dgm:pt>
    <dgm:pt modelId="{E981ECDA-B2F5-4FF7-AA9A-42C5B3DEFC6B}" type="pres">
      <dgm:prSet presAssocID="{0701473D-27E1-4B7B-AB77-C9DC5F938270}" presName="hierChild3" presStyleCnt="0"/>
      <dgm:spPr/>
    </dgm:pt>
    <dgm:pt modelId="{C2DEF696-0A68-4EB6-A312-CC03220F12BE}" type="pres">
      <dgm:prSet presAssocID="{1FFA98C6-2510-4BD3-84E2-492C592FAFED}" presName="hierRoot1" presStyleCnt="0">
        <dgm:presLayoutVars>
          <dgm:hierBranch val="init"/>
        </dgm:presLayoutVars>
      </dgm:prSet>
      <dgm:spPr/>
    </dgm:pt>
    <dgm:pt modelId="{102ACDDD-5068-4284-B5C1-528BE5624C94}" type="pres">
      <dgm:prSet presAssocID="{1FFA98C6-2510-4BD3-84E2-492C592FAFED}" presName="rootComposite1" presStyleCnt="0"/>
      <dgm:spPr/>
    </dgm:pt>
    <dgm:pt modelId="{9BE3E004-2338-4C38-A12B-55661C64F513}" type="pres">
      <dgm:prSet presAssocID="{1FFA98C6-2510-4BD3-84E2-492C592FAFED}" presName="rootText1" presStyleLbl="node0" presStyleIdx="4" presStyleCnt="6" custScaleX="160650">
        <dgm:presLayoutVars>
          <dgm:chPref val="3"/>
        </dgm:presLayoutVars>
      </dgm:prSet>
      <dgm:spPr/>
    </dgm:pt>
    <dgm:pt modelId="{03D26AAA-E3E8-428E-9FD2-8017D971EB31}" type="pres">
      <dgm:prSet presAssocID="{1FFA98C6-2510-4BD3-84E2-492C592FAFED}" presName="rootConnector1" presStyleLbl="node1" presStyleIdx="0" presStyleCnt="0"/>
      <dgm:spPr/>
    </dgm:pt>
    <dgm:pt modelId="{F414B730-C724-4FF6-933E-5A75FE23220D}" type="pres">
      <dgm:prSet presAssocID="{1FFA98C6-2510-4BD3-84E2-492C592FAFED}" presName="hierChild2" presStyleCnt="0"/>
      <dgm:spPr/>
    </dgm:pt>
    <dgm:pt modelId="{0EB2D507-992A-4247-B714-A646A8A41625}" type="pres">
      <dgm:prSet presAssocID="{1FFA98C6-2510-4BD3-84E2-492C592FAFED}" presName="hierChild3" presStyleCnt="0"/>
      <dgm:spPr/>
    </dgm:pt>
    <dgm:pt modelId="{7345C5EA-01B9-4E0A-8C12-D86DFD5B61AB}" type="pres">
      <dgm:prSet presAssocID="{DD05C105-119E-44E2-9ADA-D1BEBAB483DC}" presName="hierRoot1" presStyleCnt="0">
        <dgm:presLayoutVars>
          <dgm:hierBranch val="init"/>
        </dgm:presLayoutVars>
      </dgm:prSet>
      <dgm:spPr/>
    </dgm:pt>
    <dgm:pt modelId="{2E6225A4-7D25-495B-A5C1-FB0804DCDDE9}" type="pres">
      <dgm:prSet presAssocID="{DD05C105-119E-44E2-9ADA-D1BEBAB483DC}" presName="rootComposite1" presStyleCnt="0"/>
      <dgm:spPr/>
    </dgm:pt>
    <dgm:pt modelId="{6A6DE93C-C490-48F2-8FCE-577BF4DA186C}" type="pres">
      <dgm:prSet presAssocID="{DD05C105-119E-44E2-9ADA-D1BEBAB483DC}" presName="rootText1" presStyleLbl="node0" presStyleIdx="5" presStyleCnt="6" custScaleX="160650">
        <dgm:presLayoutVars>
          <dgm:chPref val="3"/>
        </dgm:presLayoutVars>
      </dgm:prSet>
      <dgm:spPr/>
    </dgm:pt>
    <dgm:pt modelId="{B07496B3-6902-4ADE-86DF-E1A2A07717B8}" type="pres">
      <dgm:prSet presAssocID="{DD05C105-119E-44E2-9ADA-D1BEBAB483DC}" presName="rootConnector1" presStyleLbl="node1" presStyleIdx="0" presStyleCnt="0"/>
      <dgm:spPr/>
    </dgm:pt>
    <dgm:pt modelId="{4B3373BE-3345-44ED-B23A-C96BD6E80044}" type="pres">
      <dgm:prSet presAssocID="{DD05C105-119E-44E2-9ADA-D1BEBAB483DC}" presName="hierChild2" presStyleCnt="0"/>
      <dgm:spPr/>
    </dgm:pt>
    <dgm:pt modelId="{D902FBD3-C49C-4C7B-9FE8-ECDC0CD352AB}" type="pres">
      <dgm:prSet presAssocID="{DD05C105-119E-44E2-9ADA-D1BEBAB483DC}" presName="hierChild3" presStyleCnt="0"/>
      <dgm:spPr/>
    </dgm:pt>
  </dgm:ptLst>
  <dgm:cxnLst>
    <dgm:cxn modelId="{F274BD1F-42CC-4174-B19C-B99B4000075C}" type="presOf" srcId="{DD05C105-119E-44E2-9ADA-D1BEBAB483DC}" destId="{6A6DE93C-C490-48F2-8FCE-577BF4DA186C}" srcOrd="0" destOrd="0" presId="urn:microsoft.com/office/officeart/2009/3/layout/HorizontalOrganizationChart"/>
    <dgm:cxn modelId="{5A938B21-9F54-4536-9EFD-67DB4C55F55F}" type="presOf" srcId="{1FFA98C6-2510-4BD3-84E2-492C592FAFED}" destId="{9BE3E004-2338-4C38-A12B-55661C64F513}" srcOrd="0" destOrd="0" presId="urn:microsoft.com/office/officeart/2009/3/layout/HorizontalOrganizationChart"/>
    <dgm:cxn modelId="{EE41D724-14B1-4BBD-8008-2A0F80A87D12}" type="presOf" srcId="{47043040-FBDA-46A9-A862-4378B28E7F6F}" destId="{CC388517-B3B4-487E-9E18-6B5C0E34DE01}" srcOrd="0" destOrd="0" presId="urn:microsoft.com/office/officeart/2009/3/layout/HorizontalOrganizationChart"/>
    <dgm:cxn modelId="{AFD57A34-A0D2-4B0E-9BF5-B66C0FF7E003}" type="presOf" srcId="{DD05C105-119E-44E2-9ADA-D1BEBAB483DC}" destId="{B07496B3-6902-4ADE-86DF-E1A2A07717B8}" srcOrd="1" destOrd="0" presId="urn:microsoft.com/office/officeart/2009/3/layout/HorizontalOrganizationChart"/>
    <dgm:cxn modelId="{91347E3B-530A-4867-8F3B-C5B056FDF0A8}" srcId="{C4B3B27D-9139-4508-9C11-A650E32B08A2}" destId="{DD05C105-119E-44E2-9ADA-D1BEBAB483DC}" srcOrd="5" destOrd="0" parTransId="{7FB70F26-C5C1-4961-8FD9-E9EA7D3C961B}" sibTransId="{8885DB58-1785-4D1E-A383-46926C3874AA}"/>
    <dgm:cxn modelId="{E6B7C063-7900-4E2A-8509-EC5B76A702DA}" type="presOf" srcId="{0701473D-27E1-4B7B-AB77-C9DC5F938270}" destId="{3FD44731-8C14-4D19-8925-7EBAD99DAA61}" srcOrd="1" destOrd="0" presId="urn:microsoft.com/office/officeart/2009/3/layout/HorizontalOrganizationChart"/>
    <dgm:cxn modelId="{0C2DD143-7044-4712-BA7C-078BF9299CB8}" type="presOf" srcId="{5A951E27-E1EC-4ACA-AA6E-4B76F7C367F4}" destId="{0EC1B147-1D51-4EF6-8E1B-554C099DBBE1}" srcOrd="0" destOrd="0" presId="urn:microsoft.com/office/officeart/2009/3/layout/HorizontalOrganizationChart"/>
    <dgm:cxn modelId="{EFE97B6C-C510-4087-806B-96B5A7181631}" type="presOf" srcId="{1FFA98C6-2510-4BD3-84E2-492C592FAFED}" destId="{03D26AAA-E3E8-428E-9FD2-8017D971EB31}" srcOrd="1" destOrd="0" presId="urn:microsoft.com/office/officeart/2009/3/layout/HorizontalOrganizationChart"/>
    <dgm:cxn modelId="{6663946C-A3EE-49EA-A1FD-597ED3FB4E76}" type="presOf" srcId="{5A951E27-E1EC-4ACA-AA6E-4B76F7C367F4}" destId="{17707C60-0903-402B-9DB0-9FBF78D3E212}" srcOrd="1" destOrd="0" presId="urn:microsoft.com/office/officeart/2009/3/layout/HorizontalOrganizationChart"/>
    <dgm:cxn modelId="{33BDFE76-E9CA-4BA1-BAAC-6F8D98EB75A7}" type="presOf" srcId="{0701473D-27E1-4B7B-AB77-C9DC5F938270}" destId="{57943EB0-9715-4D2D-915A-040465E2314D}" srcOrd="0" destOrd="0" presId="urn:microsoft.com/office/officeart/2009/3/layout/HorizontalOrganizationChart"/>
    <dgm:cxn modelId="{CDAFF893-9594-4A11-9737-C79AE336DA55}" srcId="{C4B3B27D-9139-4508-9C11-A650E32B08A2}" destId="{5A951E27-E1EC-4ACA-AA6E-4B76F7C367F4}" srcOrd="2" destOrd="0" parTransId="{7941B925-EA38-4E9B-9868-4FE83AF45132}" sibTransId="{612299D0-D080-493D-A3CE-8C0336AEB216}"/>
    <dgm:cxn modelId="{A9C88999-F543-433A-B291-DE41D292266C}" srcId="{C4B3B27D-9139-4508-9C11-A650E32B08A2}" destId="{47043040-FBDA-46A9-A862-4378B28E7F6F}" srcOrd="0" destOrd="0" parTransId="{7AE193A0-3393-4392-8DE8-62070531A84A}" sibTransId="{2D7873AA-FB93-44D3-90AB-0911F9B0AF58}"/>
    <dgm:cxn modelId="{4F68B5A1-01B4-4EA3-BC92-8DC8AA2FBD43}" type="presOf" srcId="{C4B3B27D-9139-4508-9C11-A650E32B08A2}" destId="{6D332584-6567-4B22-9294-187679618436}" srcOrd="0" destOrd="0" presId="urn:microsoft.com/office/officeart/2009/3/layout/HorizontalOrganizationChart"/>
    <dgm:cxn modelId="{F1F7DFB6-6DDB-46CA-B93C-829D8852D451}" type="presOf" srcId="{C122F4F2-59E0-401E-8495-3788A4A883CE}" destId="{4CE4E7C9-5334-410C-BA4A-EFE9D339B9E0}" srcOrd="0" destOrd="0" presId="urn:microsoft.com/office/officeart/2009/3/layout/HorizontalOrganizationChart"/>
    <dgm:cxn modelId="{53525DC8-126D-4580-BEEA-0C2B11CE9737}" srcId="{C4B3B27D-9139-4508-9C11-A650E32B08A2}" destId="{C122F4F2-59E0-401E-8495-3788A4A883CE}" srcOrd="1" destOrd="0" parTransId="{306FA3EB-F1A7-4C52-A998-D05109807983}" sibTransId="{539215E7-74F5-437B-BCA2-9F3E1E79E6D5}"/>
    <dgm:cxn modelId="{F996B3D3-1728-4ECD-822C-4CCAFEEAF09D}" srcId="{C4B3B27D-9139-4508-9C11-A650E32B08A2}" destId="{0701473D-27E1-4B7B-AB77-C9DC5F938270}" srcOrd="3" destOrd="0" parTransId="{7C7F6B03-5D99-486D-B6BA-21CE563F6CBF}" sibTransId="{08DE75E7-E60C-4BF2-BCF1-B561F1133417}"/>
    <dgm:cxn modelId="{A2C21FE5-7A9D-4B77-B8F1-7B966C1DA06C}" type="presOf" srcId="{47043040-FBDA-46A9-A862-4378B28E7F6F}" destId="{51C57C84-05C7-4BED-9EB6-42A47705A966}" srcOrd="1" destOrd="0" presId="urn:microsoft.com/office/officeart/2009/3/layout/HorizontalOrganizationChart"/>
    <dgm:cxn modelId="{C658CBE7-852E-493D-9C69-21DBACB0482E}" type="presOf" srcId="{C122F4F2-59E0-401E-8495-3788A4A883CE}" destId="{DCF27FF2-D658-4BF5-9512-29060796DD36}" srcOrd="1" destOrd="0" presId="urn:microsoft.com/office/officeart/2009/3/layout/HorizontalOrganizationChart"/>
    <dgm:cxn modelId="{05D951E9-DF57-4CD3-9CE1-3216B40A4456}" srcId="{C4B3B27D-9139-4508-9C11-A650E32B08A2}" destId="{1FFA98C6-2510-4BD3-84E2-492C592FAFED}" srcOrd="4" destOrd="0" parTransId="{7B2222E1-3FD8-4B2C-B560-EE4C683CC2E2}" sibTransId="{1636870A-DCD4-4A4F-B1D9-41E51563DFFA}"/>
    <dgm:cxn modelId="{E768062F-9C30-404D-BDC8-59DFA20FCFF3}" type="presParOf" srcId="{6D332584-6567-4B22-9294-187679618436}" destId="{27D8F58B-11AC-4B56-A376-85219AE02E97}" srcOrd="0" destOrd="0" presId="urn:microsoft.com/office/officeart/2009/3/layout/HorizontalOrganizationChart"/>
    <dgm:cxn modelId="{A72926F1-3001-464E-A811-2D7B8BB5BFC5}" type="presParOf" srcId="{27D8F58B-11AC-4B56-A376-85219AE02E97}" destId="{0B57ECB8-15B5-4D03-98F7-F60B1DF95D7B}" srcOrd="0" destOrd="0" presId="urn:microsoft.com/office/officeart/2009/3/layout/HorizontalOrganizationChart"/>
    <dgm:cxn modelId="{1DE5098F-15E8-4D21-A915-DF92B53E9F92}" type="presParOf" srcId="{0B57ECB8-15B5-4D03-98F7-F60B1DF95D7B}" destId="{CC388517-B3B4-487E-9E18-6B5C0E34DE01}" srcOrd="0" destOrd="0" presId="urn:microsoft.com/office/officeart/2009/3/layout/HorizontalOrganizationChart"/>
    <dgm:cxn modelId="{7295CD44-1D4B-4E94-901C-A050BB66E082}" type="presParOf" srcId="{0B57ECB8-15B5-4D03-98F7-F60B1DF95D7B}" destId="{51C57C84-05C7-4BED-9EB6-42A47705A966}" srcOrd="1" destOrd="0" presId="urn:microsoft.com/office/officeart/2009/3/layout/HorizontalOrganizationChart"/>
    <dgm:cxn modelId="{F669EE34-AEF1-46D0-97AF-0E98C3093E53}" type="presParOf" srcId="{27D8F58B-11AC-4B56-A376-85219AE02E97}" destId="{B7639E7A-6C73-429E-94AD-5157C3E831F2}" srcOrd="1" destOrd="0" presId="urn:microsoft.com/office/officeart/2009/3/layout/HorizontalOrganizationChart"/>
    <dgm:cxn modelId="{571CD9CF-CDDD-474C-B576-05EEE108EDEA}" type="presParOf" srcId="{27D8F58B-11AC-4B56-A376-85219AE02E97}" destId="{4C31BA8A-7F22-46E2-993D-2BD1F7614B3F}" srcOrd="2" destOrd="0" presId="urn:microsoft.com/office/officeart/2009/3/layout/HorizontalOrganizationChart"/>
    <dgm:cxn modelId="{2B9905D0-C5B6-45CD-ABDC-6B21AB8601BF}" type="presParOf" srcId="{6D332584-6567-4B22-9294-187679618436}" destId="{E94EB9AA-712E-4685-B94F-F328719C2257}" srcOrd="1" destOrd="0" presId="urn:microsoft.com/office/officeart/2009/3/layout/HorizontalOrganizationChart"/>
    <dgm:cxn modelId="{3C2C7404-4634-4C3C-A910-DCBA05D0FE28}" type="presParOf" srcId="{E94EB9AA-712E-4685-B94F-F328719C2257}" destId="{A2B445DB-E0B2-4CD1-8B0B-21AA9A53DC2C}" srcOrd="0" destOrd="0" presId="urn:microsoft.com/office/officeart/2009/3/layout/HorizontalOrganizationChart"/>
    <dgm:cxn modelId="{EF5051D9-92EB-4C7A-B569-74B39326A7FC}" type="presParOf" srcId="{A2B445DB-E0B2-4CD1-8B0B-21AA9A53DC2C}" destId="{4CE4E7C9-5334-410C-BA4A-EFE9D339B9E0}" srcOrd="0" destOrd="0" presId="urn:microsoft.com/office/officeart/2009/3/layout/HorizontalOrganizationChart"/>
    <dgm:cxn modelId="{750B1BE9-225D-4B8E-8B31-21CB9419E7BD}" type="presParOf" srcId="{A2B445DB-E0B2-4CD1-8B0B-21AA9A53DC2C}" destId="{DCF27FF2-D658-4BF5-9512-29060796DD36}" srcOrd="1" destOrd="0" presId="urn:microsoft.com/office/officeart/2009/3/layout/HorizontalOrganizationChart"/>
    <dgm:cxn modelId="{7293524B-2DB2-4773-B31A-FBC6BC899C07}" type="presParOf" srcId="{E94EB9AA-712E-4685-B94F-F328719C2257}" destId="{64D5B500-7E9B-4C93-AA89-22767F23DA91}" srcOrd="1" destOrd="0" presId="urn:microsoft.com/office/officeart/2009/3/layout/HorizontalOrganizationChart"/>
    <dgm:cxn modelId="{4D635E95-932A-42B0-ABC1-F8FCCD1E1601}" type="presParOf" srcId="{E94EB9AA-712E-4685-B94F-F328719C2257}" destId="{23249451-0269-4CE6-AC37-2EBD085C8918}" srcOrd="2" destOrd="0" presId="urn:microsoft.com/office/officeart/2009/3/layout/HorizontalOrganizationChart"/>
    <dgm:cxn modelId="{E7615C82-DE38-433F-B9CB-14A71E892E2A}" type="presParOf" srcId="{6D332584-6567-4B22-9294-187679618436}" destId="{F0D7386F-28B4-4C74-9E48-EE358A8F3F40}" srcOrd="2" destOrd="0" presId="urn:microsoft.com/office/officeart/2009/3/layout/HorizontalOrganizationChart"/>
    <dgm:cxn modelId="{20EC6FE7-057A-4246-A9F6-447D84CA4F01}" type="presParOf" srcId="{F0D7386F-28B4-4C74-9E48-EE358A8F3F40}" destId="{1BCEC992-C874-43C6-B6ED-9A7D4D2F8F8F}" srcOrd="0" destOrd="0" presId="urn:microsoft.com/office/officeart/2009/3/layout/HorizontalOrganizationChart"/>
    <dgm:cxn modelId="{54CFF1EF-34E9-4B94-90A4-57802B179EF4}" type="presParOf" srcId="{1BCEC992-C874-43C6-B6ED-9A7D4D2F8F8F}" destId="{0EC1B147-1D51-4EF6-8E1B-554C099DBBE1}" srcOrd="0" destOrd="0" presId="urn:microsoft.com/office/officeart/2009/3/layout/HorizontalOrganizationChart"/>
    <dgm:cxn modelId="{E0B74E4A-99A3-48E6-AD3F-7C8469C409BF}" type="presParOf" srcId="{1BCEC992-C874-43C6-B6ED-9A7D4D2F8F8F}" destId="{17707C60-0903-402B-9DB0-9FBF78D3E212}" srcOrd="1" destOrd="0" presId="urn:microsoft.com/office/officeart/2009/3/layout/HorizontalOrganizationChart"/>
    <dgm:cxn modelId="{FB8D5C75-0802-4D99-A9B1-EA632DB88156}" type="presParOf" srcId="{F0D7386F-28B4-4C74-9E48-EE358A8F3F40}" destId="{23DC8268-623D-4DCB-AD65-522310D3BC7A}" srcOrd="1" destOrd="0" presId="urn:microsoft.com/office/officeart/2009/3/layout/HorizontalOrganizationChart"/>
    <dgm:cxn modelId="{8CC3A726-4144-4EBE-8DDE-34BBD3408AF4}" type="presParOf" srcId="{F0D7386F-28B4-4C74-9E48-EE358A8F3F40}" destId="{AF905440-1DED-43A7-9158-9FCE723719F8}" srcOrd="2" destOrd="0" presId="urn:microsoft.com/office/officeart/2009/3/layout/HorizontalOrganizationChart"/>
    <dgm:cxn modelId="{AF102427-676D-40A6-8D7A-569F8EE936B2}" type="presParOf" srcId="{6D332584-6567-4B22-9294-187679618436}" destId="{6876F379-A223-4191-804A-D07A5E79328E}" srcOrd="3" destOrd="0" presId="urn:microsoft.com/office/officeart/2009/3/layout/HorizontalOrganizationChart"/>
    <dgm:cxn modelId="{E380BB6A-7691-4118-9C72-728192657519}" type="presParOf" srcId="{6876F379-A223-4191-804A-D07A5E79328E}" destId="{1FAE6CCE-BD94-43F7-A9D4-B12891262735}" srcOrd="0" destOrd="0" presId="urn:microsoft.com/office/officeart/2009/3/layout/HorizontalOrganizationChart"/>
    <dgm:cxn modelId="{EA41B03F-A63C-438C-9E50-10666F699A0A}" type="presParOf" srcId="{1FAE6CCE-BD94-43F7-A9D4-B12891262735}" destId="{57943EB0-9715-4D2D-915A-040465E2314D}" srcOrd="0" destOrd="0" presId="urn:microsoft.com/office/officeart/2009/3/layout/HorizontalOrganizationChart"/>
    <dgm:cxn modelId="{8268CEE9-FC30-46E8-8A53-1A148B01FD99}" type="presParOf" srcId="{1FAE6CCE-BD94-43F7-A9D4-B12891262735}" destId="{3FD44731-8C14-4D19-8925-7EBAD99DAA61}" srcOrd="1" destOrd="0" presId="urn:microsoft.com/office/officeart/2009/3/layout/HorizontalOrganizationChart"/>
    <dgm:cxn modelId="{B11B679F-1BA1-484B-B21C-C168E2CCB4EB}" type="presParOf" srcId="{6876F379-A223-4191-804A-D07A5E79328E}" destId="{83CF1E1F-2C93-4B5B-BF18-F65F896B9AEB}" srcOrd="1" destOrd="0" presId="urn:microsoft.com/office/officeart/2009/3/layout/HorizontalOrganizationChart"/>
    <dgm:cxn modelId="{DE0947B7-6943-4510-960C-5DBCD96E219E}" type="presParOf" srcId="{6876F379-A223-4191-804A-D07A5E79328E}" destId="{E981ECDA-B2F5-4FF7-AA9A-42C5B3DEFC6B}" srcOrd="2" destOrd="0" presId="urn:microsoft.com/office/officeart/2009/3/layout/HorizontalOrganizationChart"/>
    <dgm:cxn modelId="{28939687-AFA6-4BFD-92B5-C370DC0EA29F}" type="presParOf" srcId="{6D332584-6567-4B22-9294-187679618436}" destId="{C2DEF696-0A68-4EB6-A312-CC03220F12BE}" srcOrd="4" destOrd="0" presId="urn:microsoft.com/office/officeart/2009/3/layout/HorizontalOrganizationChart"/>
    <dgm:cxn modelId="{EB4C8E69-6F20-44A5-A987-9CF28AF34AA4}" type="presParOf" srcId="{C2DEF696-0A68-4EB6-A312-CC03220F12BE}" destId="{102ACDDD-5068-4284-B5C1-528BE5624C94}" srcOrd="0" destOrd="0" presId="urn:microsoft.com/office/officeart/2009/3/layout/HorizontalOrganizationChart"/>
    <dgm:cxn modelId="{51C12BBE-5344-4966-A779-847DF3BC0AF2}" type="presParOf" srcId="{102ACDDD-5068-4284-B5C1-528BE5624C94}" destId="{9BE3E004-2338-4C38-A12B-55661C64F513}" srcOrd="0" destOrd="0" presId="urn:microsoft.com/office/officeart/2009/3/layout/HorizontalOrganizationChart"/>
    <dgm:cxn modelId="{D7A7481E-F830-4E74-BC2E-522A7F10E52E}" type="presParOf" srcId="{102ACDDD-5068-4284-B5C1-528BE5624C94}" destId="{03D26AAA-E3E8-428E-9FD2-8017D971EB31}" srcOrd="1" destOrd="0" presId="urn:microsoft.com/office/officeart/2009/3/layout/HorizontalOrganizationChart"/>
    <dgm:cxn modelId="{1B480993-B2ED-4A69-9C38-2AB40FD94B78}" type="presParOf" srcId="{C2DEF696-0A68-4EB6-A312-CC03220F12BE}" destId="{F414B730-C724-4FF6-933E-5A75FE23220D}" srcOrd="1" destOrd="0" presId="urn:microsoft.com/office/officeart/2009/3/layout/HorizontalOrganizationChart"/>
    <dgm:cxn modelId="{93F5769E-18D1-47AD-95B2-3BAB5445BE18}" type="presParOf" srcId="{C2DEF696-0A68-4EB6-A312-CC03220F12BE}" destId="{0EB2D507-992A-4247-B714-A646A8A41625}" srcOrd="2" destOrd="0" presId="urn:microsoft.com/office/officeart/2009/3/layout/HorizontalOrganizationChart"/>
    <dgm:cxn modelId="{BB88C6B0-4D89-4D80-A055-29D52287BE46}" type="presParOf" srcId="{6D332584-6567-4B22-9294-187679618436}" destId="{7345C5EA-01B9-4E0A-8C12-D86DFD5B61AB}" srcOrd="5" destOrd="0" presId="urn:microsoft.com/office/officeart/2009/3/layout/HorizontalOrganizationChart"/>
    <dgm:cxn modelId="{577F9792-D926-4AAD-92D1-D8F16EA33064}" type="presParOf" srcId="{7345C5EA-01B9-4E0A-8C12-D86DFD5B61AB}" destId="{2E6225A4-7D25-495B-A5C1-FB0804DCDDE9}" srcOrd="0" destOrd="0" presId="urn:microsoft.com/office/officeart/2009/3/layout/HorizontalOrganizationChart"/>
    <dgm:cxn modelId="{74E9D57C-C5FB-4528-A106-322C973323B9}" type="presParOf" srcId="{2E6225A4-7D25-495B-A5C1-FB0804DCDDE9}" destId="{6A6DE93C-C490-48F2-8FCE-577BF4DA186C}" srcOrd="0" destOrd="0" presId="urn:microsoft.com/office/officeart/2009/3/layout/HorizontalOrganizationChart"/>
    <dgm:cxn modelId="{5132FD66-F5F9-400C-BF1D-4EC38BF916A7}" type="presParOf" srcId="{2E6225A4-7D25-495B-A5C1-FB0804DCDDE9}" destId="{B07496B3-6902-4ADE-86DF-E1A2A07717B8}" srcOrd="1" destOrd="0" presId="urn:microsoft.com/office/officeart/2009/3/layout/HorizontalOrganizationChart"/>
    <dgm:cxn modelId="{E22E0354-9641-4A4E-B96A-221BA7773B3F}" type="presParOf" srcId="{7345C5EA-01B9-4E0A-8C12-D86DFD5B61AB}" destId="{4B3373BE-3345-44ED-B23A-C96BD6E80044}" srcOrd="1" destOrd="0" presId="urn:microsoft.com/office/officeart/2009/3/layout/HorizontalOrganizationChart"/>
    <dgm:cxn modelId="{C870CD4E-0E33-4F1F-A4A3-5D8E7A2BDA0F}" type="presParOf" srcId="{7345C5EA-01B9-4E0A-8C12-D86DFD5B61AB}" destId="{D902FBD3-C49C-4C7B-9FE8-ECDC0CD352AB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806FBE-C573-4064-80C8-B13F81781D05}">
      <dsp:nvSpPr>
        <dsp:cNvPr id="0" name=""/>
        <dsp:cNvSpPr/>
      </dsp:nvSpPr>
      <dsp:spPr>
        <a:xfrm>
          <a:off x="4649581" y="4801053"/>
          <a:ext cx="461913" cy="4491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10422" y="0"/>
              </a:lnTo>
              <a:lnTo>
                <a:pt x="210422" y="449112"/>
              </a:lnTo>
              <a:lnTo>
                <a:pt x="461913" y="44911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3F8DB2-8C5B-4DB0-A7DD-245088B2F12C}">
      <dsp:nvSpPr>
        <dsp:cNvPr id="0" name=""/>
        <dsp:cNvSpPr/>
      </dsp:nvSpPr>
      <dsp:spPr>
        <a:xfrm>
          <a:off x="4649581" y="4168755"/>
          <a:ext cx="461913" cy="632298"/>
        </a:xfrm>
        <a:custGeom>
          <a:avLst/>
          <a:gdLst/>
          <a:ahLst/>
          <a:cxnLst/>
          <a:rect l="0" t="0" r="0" b="0"/>
          <a:pathLst>
            <a:path>
              <a:moveTo>
                <a:pt x="0" y="632298"/>
              </a:moveTo>
              <a:lnTo>
                <a:pt x="210422" y="632298"/>
              </a:lnTo>
              <a:lnTo>
                <a:pt x="210422" y="0"/>
              </a:lnTo>
              <a:lnTo>
                <a:pt x="461913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189DCAF-F850-4544-AD0D-56E83CAD1217}">
      <dsp:nvSpPr>
        <dsp:cNvPr id="0" name=""/>
        <dsp:cNvSpPr/>
      </dsp:nvSpPr>
      <dsp:spPr>
        <a:xfrm>
          <a:off x="1080122" y="91889"/>
          <a:ext cx="3569458" cy="76704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递推关系建立</a:t>
          </a:r>
        </a:p>
      </dsp:txBody>
      <dsp:txXfrm>
        <a:off x="1080122" y="91889"/>
        <a:ext cx="3569458" cy="767046"/>
      </dsp:txXfrm>
    </dsp:sp>
    <dsp:sp modelId="{1497F979-D335-49CB-94FD-4467E2E076C3}">
      <dsp:nvSpPr>
        <dsp:cNvPr id="0" name=""/>
        <dsp:cNvSpPr/>
      </dsp:nvSpPr>
      <dsp:spPr>
        <a:xfrm>
          <a:off x="1080122" y="1173299"/>
          <a:ext cx="3569458" cy="76704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常系数线性齐次递推关系求解</a:t>
          </a:r>
        </a:p>
      </dsp:txBody>
      <dsp:txXfrm>
        <a:off x="1080122" y="1173299"/>
        <a:ext cx="3569458" cy="767046"/>
      </dsp:txXfrm>
    </dsp:sp>
    <dsp:sp modelId="{D11DF7CA-1484-4880-A719-409C7AE243FB}">
      <dsp:nvSpPr>
        <dsp:cNvPr id="0" name=""/>
        <dsp:cNvSpPr/>
      </dsp:nvSpPr>
      <dsp:spPr>
        <a:xfrm>
          <a:off x="1080122" y="2254709"/>
          <a:ext cx="3569458" cy="76704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常系数线性</a:t>
          </a:r>
          <a:r>
            <a:rPr lang="zh-CN" altLang="en-US" sz="1600" b="1" kern="1200" dirty="0"/>
            <a:t>非</a:t>
          </a:r>
          <a:r>
            <a:rPr lang="zh-CN" altLang="en-US" sz="1600" kern="1200" dirty="0"/>
            <a:t>齐次递推关系求解</a:t>
          </a:r>
        </a:p>
      </dsp:txBody>
      <dsp:txXfrm>
        <a:off x="1080122" y="2254709"/>
        <a:ext cx="3569458" cy="767046"/>
      </dsp:txXfrm>
    </dsp:sp>
    <dsp:sp modelId="{82F0DF1D-C817-41B4-8727-02161587D08C}">
      <dsp:nvSpPr>
        <dsp:cNvPr id="0" name=""/>
        <dsp:cNvSpPr/>
      </dsp:nvSpPr>
      <dsp:spPr>
        <a:xfrm>
          <a:off x="1080122" y="3336119"/>
          <a:ext cx="3569458" cy="76704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迭代法求解</a:t>
          </a:r>
        </a:p>
      </dsp:txBody>
      <dsp:txXfrm>
        <a:off x="1080122" y="3336119"/>
        <a:ext cx="3569458" cy="767046"/>
      </dsp:txXfrm>
    </dsp:sp>
    <dsp:sp modelId="{2A3FA533-CDF0-49DA-9766-64E2244538D3}">
      <dsp:nvSpPr>
        <dsp:cNvPr id="0" name=""/>
        <dsp:cNvSpPr/>
      </dsp:nvSpPr>
      <dsp:spPr>
        <a:xfrm>
          <a:off x="1080122" y="4417530"/>
          <a:ext cx="3569458" cy="76704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两个特殊递推关系</a:t>
          </a:r>
        </a:p>
      </dsp:txBody>
      <dsp:txXfrm>
        <a:off x="1080122" y="4417530"/>
        <a:ext cx="3569458" cy="767046"/>
      </dsp:txXfrm>
    </dsp:sp>
    <dsp:sp modelId="{1D354F5E-62A1-4D3D-9974-4102366F9F26}">
      <dsp:nvSpPr>
        <dsp:cNvPr id="0" name=""/>
        <dsp:cNvSpPr/>
      </dsp:nvSpPr>
      <dsp:spPr>
        <a:xfrm>
          <a:off x="5111494" y="3785231"/>
          <a:ext cx="2514907" cy="76704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/>
            <a:t>Fibonacci</a:t>
          </a:r>
          <a:r>
            <a:rPr lang="zh-CN" altLang="en-US" sz="1600" kern="1200" dirty="0"/>
            <a:t>数</a:t>
          </a:r>
        </a:p>
      </dsp:txBody>
      <dsp:txXfrm>
        <a:off x="5111494" y="3785231"/>
        <a:ext cx="2514907" cy="767046"/>
      </dsp:txXfrm>
    </dsp:sp>
    <dsp:sp modelId="{0A701544-5A7B-4E85-BB96-D05AF3D5198D}">
      <dsp:nvSpPr>
        <dsp:cNvPr id="0" name=""/>
        <dsp:cNvSpPr/>
      </dsp:nvSpPr>
      <dsp:spPr>
        <a:xfrm>
          <a:off x="5111494" y="4866642"/>
          <a:ext cx="2514907" cy="76704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/>
            <a:t>Catalan</a:t>
          </a:r>
          <a:r>
            <a:rPr lang="zh-CN" altLang="en-US" sz="1600" kern="1200" dirty="0"/>
            <a:t>数</a:t>
          </a:r>
        </a:p>
      </dsp:txBody>
      <dsp:txXfrm>
        <a:off x="5111494" y="4866642"/>
        <a:ext cx="2514907" cy="76704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388517-B3B4-487E-9E18-6B5C0E34DE01}">
      <dsp:nvSpPr>
        <dsp:cNvPr id="0" name=""/>
        <dsp:cNvSpPr/>
      </dsp:nvSpPr>
      <dsp:spPr>
        <a:xfrm>
          <a:off x="150153" y="1628"/>
          <a:ext cx="3684629" cy="69954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递推关系建立</a:t>
          </a:r>
        </a:p>
      </dsp:txBody>
      <dsp:txXfrm>
        <a:off x="150153" y="1628"/>
        <a:ext cx="3684629" cy="699540"/>
      </dsp:txXfrm>
    </dsp:sp>
    <dsp:sp modelId="{4CE4E7C9-5334-410C-BA4A-EFE9D339B9E0}">
      <dsp:nvSpPr>
        <dsp:cNvPr id="0" name=""/>
        <dsp:cNvSpPr/>
      </dsp:nvSpPr>
      <dsp:spPr>
        <a:xfrm>
          <a:off x="150153" y="987865"/>
          <a:ext cx="3684629" cy="69954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常系数线性齐次递推关系求解</a:t>
          </a:r>
        </a:p>
      </dsp:txBody>
      <dsp:txXfrm>
        <a:off x="150153" y="987865"/>
        <a:ext cx="3684629" cy="699540"/>
      </dsp:txXfrm>
    </dsp:sp>
    <dsp:sp modelId="{0EC1B147-1D51-4EF6-8E1B-554C099DBBE1}">
      <dsp:nvSpPr>
        <dsp:cNvPr id="0" name=""/>
        <dsp:cNvSpPr/>
      </dsp:nvSpPr>
      <dsp:spPr>
        <a:xfrm>
          <a:off x="150153" y="1974103"/>
          <a:ext cx="3684629" cy="69954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常系数线性</a:t>
          </a:r>
          <a:r>
            <a:rPr lang="zh-CN" altLang="en-US" sz="1600" b="1" kern="1200" dirty="0"/>
            <a:t>非</a:t>
          </a:r>
          <a:r>
            <a:rPr lang="zh-CN" altLang="en-US" sz="1600" kern="1200" dirty="0"/>
            <a:t>齐次递推关系求解</a:t>
          </a:r>
        </a:p>
      </dsp:txBody>
      <dsp:txXfrm>
        <a:off x="150153" y="1974103"/>
        <a:ext cx="3684629" cy="699540"/>
      </dsp:txXfrm>
    </dsp:sp>
    <dsp:sp modelId="{57943EB0-9715-4D2D-915A-040465E2314D}">
      <dsp:nvSpPr>
        <dsp:cNvPr id="0" name=""/>
        <dsp:cNvSpPr/>
      </dsp:nvSpPr>
      <dsp:spPr>
        <a:xfrm>
          <a:off x="150153" y="2960340"/>
          <a:ext cx="3684629" cy="69954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迭代法求解</a:t>
          </a:r>
        </a:p>
      </dsp:txBody>
      <dsp:txXfrm>
        <a:off x="150153" y="2960340"/>
        <a:ext cx="3684629" cy="699540"/>
      </dsp:txXfrm>
    </dsp:sp>
    <dsp:sp modelId="{9BE3E004-2338-4C38-A12B-55661C64F513}">
      <dsp:nvSpPr>
        <dsp:cNvPr id="0" name=""/>
        <dsp:cNvSpPr/>
      </dsp:nvSpPr>
      <dsp:spPr>
        <a:xfrm>
          <a:off x="150153" y="3946578"/>
          <a:ext cx="3684629" cy="69954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/>
            <a:t>Fibonacci</a:t>
          </a:r>
          <a:r>
            <a:rPr lang="zh-CN" altLang="en-US" sz="1600" kern="1200" dirty="0"/>
            <a:t>数</a:t>
          </a:r>
        </a:p>
      </dsp:txBody>
      <dsp:txXfrm>
        <a:off x="150153" y="3946578"/>
        <a:ext cx="3684629" cy="699540"/>
      </dsp:txXfrm>
    </dsp:sp>
    <dsp:sp modelId="{6A6DE93C-C490-48F2-8FCE-577BF4DA186C}">
      <dsp:nvSpPr>
        <dsp:cNvPr id="0" name=""/>
        <dsp:cNvSpPr/>
      </dsp:nvSpPr>
      <dsp:spPr>
        <a:xfrm>
          <a:off x="150153" y="4932816"/>
          <a:ext cx="3684629" cy="69954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/>
            <a:t>Catalan</a:t>
          </a:r>
          <a:r>
            <a:rPr lang="zh-CN" altLang="en-US" sz="1600" kern="1200" dirty="0"/>
            <a:t>数</a:t>
          </a:r>
        </a:p>
      </dsp:txBody>
      <dsp:txXfrm>
        <a:off x="150153" y="4932816"/>
        <a:ext cx="3684629" cy="6995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linDir" val="fromL"/>
                      <dgm:param type="chAlign" val="t"/>
                    </dgm:alg>
                  </dgm:if>
                  <dgm:else name="Name31">
                    <dgm:alg type="hierChild">
                      <dgm:param type="linDir" val="fromR"/>
                      <dgm:param type="chAlign" val="t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linDir" val="fromL"/>
                      <dgm:param type="chAlign" val="b"/>
                    </dgm:alg>
                  </dgm:if>
                  <dgm:else name="Name35">
                    <dgm:alg type="hierChild">
                      <dgm:param type="linDir" val="fromR"/>
                      <dgm:param type="chAlign" val="b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linDir" val="fromT"/>
                      <dgm:param type="chAlign" val="l"/>
                      <dgm:param type="secLinDir" val="fromL"/>
                      <dgm:param type="secChAlign" val="t"/>
                    </dgm:alg>
                  </dgm:if>
                  <dgm:else name="Name39">
                    <dgm:alg type="hierChild">
                      <dgm:param type="linDir" val="fromT"/>
                      <dgm:param type="chAlign" val="r"/>
                      <dgm:param type="secLinDir" val="fromR"/>
                      <dgm:param type="secChAlign" val="t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linDir" val="fromL"/>
                            <dgm:param type="chAlign" val="t"/>
                          </dgm:alg>
                        </dgm:if>
                        <dgm:else name="Name93">
                          <dgm:alg type="hierChild">
                            <dgm:param type="linDir" val="fromR"/>
                            <dgm:param type="chAlign" val="t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linDir" val="fromL"/>
                            <dgm:param type="chAlign" val="b"/>
                          </dgm:alg>
                        </dgm:if>
                        <dgm:else name="Name97">
                          <dgm:alg type="hierChild">
                            <dgm:param type="linDir" val="fromR"/>
                            <dgm:param type="chAlign" val="b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linDir" val="fromT"/>
                            <dgm:param type="chAlign" val="l"/>
                            <dgm:param type="secLinDir" val="fromL"/>
                            <dgm:param type="secChAlign" val="t"/>
                          </dgm:alg>
                        </dgm:if>
                        <dgm:else name="Name101">
                          <dgm:alg type="hierChild">
                            <dgm:param type="linDir" val="fromT"/>
                            <dgm:param type="chAlign" val="r"/>
                            <dgm:param type="secLinDir" val="fromR"/>
                            <dgm:param type="secChAlign" val="t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linDir" val="fromT"/>
                        <dgm:param type="chAlign" val="l"/>
                        <dgm:param type="secLinDir" val="fromL"/>
                        <dgm:param type="secChAlign" val="t"/>
                      </dgm:alg>
                    </dgm:if>
                    <dgm:else name="Name109">
                      <dgm:alg type="hierChild">
                        <dgm:param type="linDir" val="fromT"/>
                        <dgm:param type="chAlign" val="r"/>
                        <dgm:param type="secLinDir" val="fromR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linDir" val="fromT"/>
                  <dgm:param type="chAlign" val="l"/>
                  <dgm:param type="secLinDir" val="fromL"/>
                  <dgm:param type="secChAlign" val="t"/>
                </dgm:alg>
              </dgm:if>
              <dgm:else name="Name113">
                <dgm:alg type="hierChild">
                  <dgm:param type="linDir" val="fromT"/>
                  <dgm:param type="chAlign" val="r"/>
                  <dgm:param type="secLinDir" val="fromR"/>
                  <dgm:param type="secChAlign" val="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linDir" val="fromL"/>
                            <dgm:param type="chAlign" val="t"/>
                          </dgm:alg>
                        </dgm:if>
                        <dgm:else name="Name145">
                          <dgm:alg type="hierChild">
                            <dgm:param type="linDir" val="fromR"/>
                            <dgm:param type="chAlign" val="t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linDir" val="fromL"/>
                            <dgm:param type="chAlign" val="b"/>
                          </dgm:alg>
                        </dgm:if>
                        <dgm:else name="Name149">
                          <dgm:alg type="hierChild">
                            <dgm:param type="linDir" val="fromR"/>
                            <dgm:param type="chAlign" val="b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linDir" val="fromT"/>
                            <dgm:param type="chAlign" val="l"/>
                            <dgm:param type="secLinDir" val="fromL"/>
                            <dgm:param type="secChAlign" val="t"/>
                          </dgm:alg>
                        </dgm:if>
                        <dgm:else name="Name153">
                          <dgm:alg type="hierChild">
                            <dgm:param type="linDir" val="fromT"/>
                            <dgm:param type="chAlign" val="r"/>
                            <dgm:param type="secLinDir" val="fromR"/>
                            <dgm:param type="secChAlign" val="t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linDir" val="fromT"/>
                        <dgm:param type="chAlign" val="l"/>
                        <dgm:param type="secLinDir" val="fromL"/>
                        <dgm:param type="secChAlign" val="t"/>
                      </dgm:alg>
                    </dgm:if>
                    <dgm:else name="Name161">
                      <dgm:alg type="hierChild">
                        <dgm:param type="linDir" val="fromT"/>
                        <dgm:param type="chAlign" val="r"/>
                        <dgm:param type="secLinDir" val="fromR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linDir" val="fromL"/>
                      <dgm:param type="chAlign" val="t"/>
                    </dgm:alg>
                  </dgm:if>
                  <dgm:else name="Name31">
                    <dgm:alg type="hierChild">
                      <dgm:param type="linDir" val="fromR"/>
                      <dgm:param type="chAlign" val="t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linDir" val="fromL"/>
                      <dgm:param type="chAlign" val="b"/>
                    </dgm:alg>
                  </dgm:if>
                  <dgm:else name="Name35">
                    <dgm:alg type="hierChild">
                      <dgm:param type="linDir" val="fromR"/>
                      <dgm:param type="chAlign" val="b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linDir" val="fromT"/>
                      <dgm:param type="chAlign" val="l"/>
                      <dgm:param type="secLinDir" val="fromL"/>
                      <dgm:param type="secChAlign" val="t"/>
                    </dgm:alg>
                  </dgm:if>
                  <dgm:else name="Name39">
                    <dgm:alg type="hierChild">
                      <dgm:param type="linDir" val="fromT"/>
                      <dgm:param type="chAlign" val="r"/>
                      <dgm:param type="secLinDir" val="fromR"/>
                      <dgm:param type="secChAlign" val="t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linDir" val="fromL"/>
                            <dgm:param type="chAlign" val="t"/>
                          </dgm:alg>
                        </dgm:if>
                        <dgm:else name="Name93">
                          <dgm:alg type="hierChild">
                            <dgm:param type="linDir" val="fromR"/>
                            <dgm:param type="chAlign" val="t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linDir" val="fromL"/>
                            <dgm:param type="chAlign" val="b"/>
                          </dgm:alg>
                        </dgm:if>
                        <dgm:else name="Name97">
                          <dgm:alg type="hierChild">
                            <dgm:param type="linDir" val="fromR"/>
                            <dgm:param type="chAlign" val="b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linDir" val="fromT"/>
                            <dgm:param type="chAlign" val="l"/>
                            <dgm:param type="secLinDir" val="fromL"/>
                            <dgm:param type="secChAlign" val="t"/>
                          </dgm:alg>
                        </dgm:if>
                        <dgm:else name="Name101">
                          <dgm:alg type="hierChild">
                            <dgm:param type="linDir" val="fromT"/>
                            <dgm:param type="chAlign" val="r"/>
                            <dgm:param type="secLinDir" val="fromR"/>
                            <dgm:param type="secChAlign" val="t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linDir" val="fromT"/>
                        <dgm:param type="chAlign" val="l"/>
                        <dgm:param type="secLinDir" val="fromL"/>
                        <dgm:param type="secChAlign" val="t"/>
                      </dgm:alg>
                    </dgm:if>
                    <dgm:else name="Name109">
                      <dgm:alg type="hierChild">
                        <dgm:param type="linDir" val="fromT"/>
                        <dgm:param type="chAlign" val="r"/>
                        <dgm:param type="secLinDir" val="fromR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linDir" val="fromT"/>
                  <dgm:param type="chAlign" val="l"/>
                  <dgm:param type="secLinDir" val="fromL"/>
                  <dgm:param type="secChAlign" val="t"/>
                </dgm:alg>
              </dgm:if>
              <dgm:else name="Name113">
                <dgm:alg type="hierChild">
                  <dgm:param type="linDir" val="fromT"/>
                  <dgm:param type="chAlign" val="r"/>
                  <dgm:param type="secLinDir" val="fromR"/>
                  <dgm:param type="secChAlign" val="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linDir" val="fromL"/>
                            <dgm:param type="chAlign" val="t"/>
                          </dgm:alg>
                        </dgm:if>
                        <dgm:else name="Name145">
                          <dgm:alg type="hierChild">
                            <dgm:param type="linDir" val="fromR"/>
                            <dgm:param type="chAlign" val="t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linDir" val="fromL"/>
                            <dgm:param type="chAlign" val="b"/>
                          </dgm:alg>
                        </dgm:if>
                        <dgm:else name="Name149">
                          <dgm:alg type="hierChild">
                            <dgm:param type="linDir" val="fromR"/>
                            <dgm:param type="chAlign" val="b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linDir" val="fromT"/>
                            <dgm:param type="chAlign" val="l"/>
                            <dgm:param type="secLinDir" val="fromL"/>
                            <dgm:param type="secChAlign" val="t"/>
                          </dgm:alg>
                        </dgm:if>
                        <dgm:else name="Name153">
                          <dgm:alg type="hierChild">
                            <dgm:param type="linDir" val="fromT"/>
                            <dgm:param type="chAlign" val="r"/>
                            <dgm:param type="secLinDir" val="fromR"/>
                            <dgm:param type="secChAlign" val="t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linDir" val="fromT"/>
                        <dgm:param type="chAlign" val="l"/>
                        <dgm:param type="secLinDir" val="fromL"/>
                        <dgm:param type="secChAlign" val="t"/>
                      </dgm:alg>
                    </dgm:if>
                    <dgm:else name="Name161">
                      <dgm:alg type="hierChild">
                        <dgm:param type="linDir" val="fromT"/>
                        <dgm:param type="chAlign" val="r"/>
                        <dgm:param type="secLinDir" val="fromR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Thanks for listening. Questions are welcome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6"/>
          <p:cNvGrpSpPr/>
          <p:nvPr userDrawn="1"/>
        </p:nvGrpSpPr>
        <p:grpSpPr>
          <a:xfrm>
            <a:off x="-11112" y="0"/>
            <a:ext cx="12201525" cy="6902450"/>
            <a:chOff x="-7883" y="0"/>
            <a:chExt cx="9151884" cy="6902288"/>
          </a:xfrm>
        </p:grpSpPr>
        <p:sp>
          <p:nvSpPr>
            <p:cNvPr id="8" name="矩形 7"/>
            <p:cNvSpPr/>
            <p:nvPr/>
          </p:nvSpPr>
          <p:spPr>
            <a:xfrm flipV="1">
              <a:off x="452" y="6254603"/>
              <a:ext cx="9143549" cy="647685"/>
            </a:xfrm>
            <a:prstGeom prst="rect">
              <a:avLst/>
            </a:prstGeom>
            <a:pattFill prst="pct20">
              <a:fgClr>
                <a:schemeClr val="bg1">
                  <a:lumMod val="50000"/>
                </a:schemeClr>
              </a:fgClr>
              <a:bgClr>
                <a:schemeClr val="bg1">
                  <a:lumMod val="65000"/>
                </a:schemeClr>
              </a:bgClr>
            </a:patt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268759"/>
              <a:ext cx="9144000" cy="3672408"/>
            </a:xfrm>
            <a:prstGeom prst="rect">
              <a:avLst/>
            </a:prstGeom>
            <a:pattFill prst="pct5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effectLst>
              <a:reflection blurRad="12700" stA="30000" endPos="36000" dir="5400000" sy="-100000" algn="bl" rotWithShape="0"/>
            </a:effectLst>
          </p:spPr>
        </p:pic>
        <p:sp>
          <p:nvSpPr>
            <p:cNvPr id="10" name="矩形 9"/>
            <p:cNvSpPr/>
            <p:nvPr/>
          </p:nvSpPr>
          <p:spPr>
            <a:xfrm>
              <a:off x="452" y="1076300"/>
              <a:ext cx="9143549" cy="5184653"/>
            </a:xfrm>
            <a:prstGeom prst="rect">
              <a:avLst/>
            </a:prstGeom>
            <a:gradFill flip="none" rotWithShape="1">
              <a:gsLst>
                <a:gs pos="43000">
                  <a:schemeClr val="bg1">
                    <a:alpha val="65000"/>
                  </a:schemeClr>
                </a:gs>
                <a:gs pos="0">
                  <a:schemeClr val="tx2">
                    <a:lumMod val="40000"/>
                    <a:lumOff val="60000"/>
                    <a:alpha val="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矩形 10"/>
            <p:cNvSpPr/>
            <p:nvPr userDrawn="1"/>
          </p:nvSpPr>
          <p:spPr>
            <a:xfrm>
              <a:off x="-7883" y="0"/>
              <a:ext cx="9151884" cy="1052488"/>
            </a:xfrm>
            <a:prstGeom prst="rect">
              <a:avLst/>
            </a:prstGeom>
            <a:gradFill flip="none" rotWithShape="1">
              <a:gsLst>
                <a:gs pos="0">
                  <a:srgbClr val="6A1E1C"/>
                </a:gs>
                <a:gs pos="0">
                  <a:schemeClr val="accent2">
                    <a:lumMod val="75000"/>
                    <a:shade val="30000"/>
                    <a:satMod val="115000"/>
                  </a:schemeClr>
                </a:gs>
                <a:gs pos="0">
                  <a:schemeClr val="accent2">
                    <a:lumMod val="75000"/>
                    <a:shade val="100000"/>
                    <a:satMod val="115000"/>
                  </a:schemeClr>
                </a:gs>
              </a:gsLst>
              <a:lin ang="0" scaled="1"/>
              <a:tileRect/>
            </a:gradFill>
            <a:ln>
              <a:solidFill>
                <a:srgbClr val="C00000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2060" name="图片 11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5739849" y="6389243"/>
              <a:ext cx="576064" cy="43476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061" name="组合 12"/>
            <p:cNvGrpSpPr/>
            <p:nvPr userDrawn="1"/>
          </p:nvGrpSpPr>
          <p:grpSpPr>
            <a:xfrm>
              <a:off x="135582" y="103888"/>
              <a:ext cx="2104177" cy="857808"/>
              <a:chOff x="135582" y="103888"/>
              <a:chExt cx="2104177" cy="857808"/>
            </a:xfrm>
          </p:grpSpPr>
          <p:pic>
            <p:nvPicPr>
              <p:cNvPr id="2062" name="图片 13"/>
              <p:cNvPicPr>
                <a:picLocks noChangeAspect="1"/>
              </p:cNvPicPr>
              <p:nvPr userDrawn="1"/>
            </p:nvPicPr>
            <p:blipFill>
              <a:blip r:embed="rId4"/>
              <a:stretch>
                <a:fillRect/>
              </a:stretch>
            </p:blipFill>
            <p:spPr>
              <a:xfrm>
                <a:off x="135582" y="103888"/>
                <a:ext cx="669938" cy="8578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063" name="图片 1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3347" y="170224"/>
                <a:ext cx="1316413" cy="43821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1108075" y="631825"/>
            <a:ext cx="2946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SOOCHOW UNIVERSITY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Bodoni MT" panose="02070603080606020203" pitchFamily="18" charset="0"/>
              <a:ea typeface="+mn-ea"/>
              <a:cs typeface="+mn-cs"/>
            </a:endParaRPr>
          </a:p>
        </p:txBody>
      </p:sp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8470900" y="6389688"/>
            <a:ext cx="3816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Advanced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Data Analysis Laboratory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doni MT" panose="02070603080606020203" pitchFamily="18" charset="0"/>
              <a:ea typeface="+mn-ea"/>
              <a:cs typeface="+mn-cs"/>
            </a:endParaRPr>
          </a:p>
        </p:txBody>
      </p:sp>
      <p:pic>
        <p:nvPicPr>
          <p:cNvPr id="2053" name="Picture 7" descr="C:\Users\RonnieXu\Desktop\2.png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3281363" y="-11112"/>
            <a:ext cx="2278062" cy="1093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内容占位符 22"/>
          <p:cNvSpPr>
            <a:spLocks noGrp="1"/>
          </p:cNvSpPr>
          <p:nvPr>
            <p:ph sz="quarter" idx="13"/>
          </p:nvPr>
        </p:nvSpPr>
        <p:spPr>
          <a:xfrm>
            <a:off x="1871287" y="1988840"/>
            <a:ext cx="8433401" cy="1944216"/>
          </a:xfrm>
        </p:spPr>
        <p:txBody>
          <a:bodyPr anchor="ctr">
            <a:normAutofit/>
          </a:bodyPr>
          <a:lstStyle>
            <a:lvl1pPr marL="0" indent="0" algn="ctr">
              <a:buNone/>
              <a:defRPr sz="480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25" name="内容占位符 24"/>
          <p:cNvSpPr>
            <a:spLocks noGrp="1"/>
          </p:cNvSpPr>
          <p:nvPr>
            <p:ph sz="quarter" idx="14"/>
          </p:nvPr>
        </p:nvSpPr>
        <p:spPr>
          <a:xfrm>
            <a:off x="2783060" y="4292607"/>
            <a:ext cx="6624304" cy="100806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  <a:latin typeface="+mj-lt"/>
                <a:ea typeface="楷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75A511-4DFD-47E7-B62C-DFE6175AB48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1108075" y="631825"/>
            <a:ext cx="2946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SOOCHOW UNIVERSITY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Bodoni MT" panose="02070603080606020203" pitchFamily="18" charset="0"/>
              <a:ea typeface="+mn-ea"/>
              <a:cs typeface="+mn-cs"/>
            </a:endParaRPr>
          </a:p>
        </p:txBody>
      </p:sp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8470900" y="6389688"/>
            <a:ext cx="3816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Advanced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Data Analysis Laboratory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doni MT" panose="02070603080606020203" pitchFamily="18" charset="0"/>
              <a:ea typeface="+mn-ea"/>
              <a:cs typeface="+mn-cs"/>
            </a:endParaRPr>
          </a:p>
        </p:txBody>
      </p:sp>
      <p:sp>
        <p:nvSpPr>
          <p:cNvPr id="23" name="内容占位符 22"/>
          <p:cNvSpPr>
            <a:spLocks noGrp="1"/>
          </p:cNvSpPr>
          <p:nvPr>
            <p:ph sz="quarter" idx="13"/>
          </p:nvPr>
        </p:nvSpPr>
        <p:spPr>
          <a:xfrm>
            <a:off x="1871287" y="1988840"/>
            <a:ext cx="8433401" cy="1944216"/>
          </a:xfrm>
        </p:spPr>
        <p:txBody>
          <a:bodyPr anchor="ctr">
            <a:normAutofit/>
          </a:bodyPr>
          <a:lstStyle>
            <a:lvl1pPr marL="0" indent="0" algn="ctr">
              <a:buNone/>
              <a:defRPr sz="4800" b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25" name="内容占位符 24"/>
          <p:cNvSpPr>
            <a:spLocks noGrp="1"/>
          </p:cNvSpPr>
          <p:nvPr>
            <p:ph sz="quarter" idx="14"/>
          </p:nvPr>
        </p:nvSpPr>
        <p:spPr>
          <a:xfrm>
            <a:off x="2783060" y="4292607"/>
            <a:ext cx="6624304" cy="100806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  <a:latin typeface="+mj-lt"/>
                <a:ea typeface="楷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75A511-4DFD-47E7-B62C-DFE6175AB48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19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51911" y="6389393"/>
            <a:ext cx="768023" cy="43477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6"/>
          <p:cNvGrpSpPr/>
          <p:nvPr userDrawn="1"/>
        </p:nvGrpSpPr>
        <p:grpSpPr>
          <a:xfrm>
            <a:off x="-3175" y="0"/>
            <a:ext cx="12196763" cy="6894513"/>
            <a:chOff x="-10632" y="-1"/>
            <a:chExt cx="9148562" cy="6894196"/>
          </a:xfrm>
        </p:grpSpPr>
        <p:sp>
          <p:nvSpPr>
            <p:cNvPr id="8" name="矩形 7"/>
            <p:cNvSpPr/>
            <p:nvPr/>
          </p:nvSpPr>
          <p:spPr>
            <a:xfrm flipH="1">
              <a:off x="-10632" y="-1"/>
              <a:ext cx="9143799" cy="693706"/>
            </a:xfrm>
            <a:prstGeom prst="rect">
              <a:avLst/>
            </a:prstGeom>
            <a:gradFill flip="none" rotWithShape="1">
              <a:gsLst>
                <a:gs pos="0">
                  <a:srgbClr val="6A1E1C"/>
                </a:gs>
                <a:gs pos="0">
                  <a:schemeClr val="accent2">
                    <a:lumMod val="75000"/>
                    <a:shade val="30000"/>
                    <a:satMod val="115000"/>
                  </a:schemeClr>
                </a:gs>
                <a:gs pos="32000">
                  <a:schemeClr val="accent2">
                    <a:lumMod val="75000"/>
                    <a:shade val="100000"/>
                    <a:satMod val="115000"/>
                  </a:schemeClr>
                </a:gs>
              </a:gsLst>
              <a:lin ang="0" scaled="1"/>
              <a:tileRect/>
            </a:gradFill>
            <a:ln>
              <a:solidFill>
                <a:srgbClr val="C00000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89660" y="42241"/>
              <a:ext cx="487406" cy="627576"/>
            </a:xfrm>
            <a:prstGeom prst="rect">
              <a:avLst/>
            </a:prstGeom>
            <a:effectLst>
              <a:glow>
                <a:schemeClr val="bg1">
                  <a:alpha val="29000"/>
                </a:schemeClr>
              </a:glow>
            </a:effectLst>
          </p:spPr>
        </p:pic>
        <p:sp>
          <p:nvSpPr>
            <p:cNvPr id="10" name="矩形 9"/>
            <p:cNvSpPr/>
            <p:nvPr/>
          </p:nvSpPr>
          <p:spPr>
            <a:xfrm flipV="1">
              <a:off x="-5869" y="6565597"/>
              <a:ext cx="9143799" cy="328598"/>
            </a:xfrm>
            <a:prstGeom prst="rect">
              <a:avLst/>
            </a:prstGeom>
            <a:pattFill prst="pct20">
              <a:fgClr>
                <a:schemeClr val="bg1">
                  <a:lumMod val="50000"/>
                </a:schemeClr>
              </a:fgClr>
              <a:bgClr>
                <a:schemeClr val="bg1">
                  <a:lumMod val="65000"/>
                </a:schemeClr>
              </a:bgClr>
            </a:patt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3075" name="图片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863013" y="6607175"/>
            <a:ext cx="461962" cy="2619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9328150" y="6578600"/>
            <a:ext cx="2851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Advanced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Data Analysis Laboratory</a:t>
            </a:r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doni MT" panose="02070603080606020203" pitchFamily="18" charset="0"/>
              <a:ea typeface="+mn-ea"/>
              <a:cs typeface="+mn-cs"/>
            </a:endParaRPr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11"/>
          </p:nvPr>
        </p:nvSpPr>
        <p:spPr>
          <a:xfrm>
            <a:off x="249826" y="54086"/>
            <a:ext cx="10321640" cy="576263"/>
          </a:xfrm>
        </p:spPr>
        <p:txBody>
          <a:bodyPr anchor="ctr">
            <a:noAutofit/>
          </a:bodyPr>
          <a:lstStyle>
            <a:lvl1pPr marL="0" indent="0">
              <a:buNone/>
              <a:defRPr sz="4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75A511-4DFD-47E7-B62C-DFE6175AB48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6"/>
          <p:cNvGrpSpPr/>
          <p:nvPr userDrawn="1"/>
        </p:nvGrpSpPr>
        <p:grpSpPr>
          <a:xfrm>
            <a:off x="3175" y="42244"/>
            <a:ext cx="12190413" cy="6852269"/>
            <a:chOff x="-5869" y="42241"/>
            <a:chExt cx="9143799" cy="6851954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89660" y="42241"/>
              <a:ext cx="487406" cy="627576"/>
            </a:xfrm>
            <a:prstGeom prst="rect">
              <a:avLst/>
            </a:prstGeom>
            <a:effectLst>
              <a:glow>
                <a:schemeClr val="bg1">
                  <a:alpha val="29000"/>
                </a:schemeClr>
              </a:glow>
            </a:effectLst>
          </p:spPr>
        </p:pic>
        <p:sp>
          <p:nvSpPr>
            <p:cNvPr id="10" name="矩形 9"/>
            <p:cNvSpPr/>
            <p:nvPr/>
          </p:nvSpPr>
          <p:spPr>
            <a:xfrm flipV="1">
              <a:off x="-5869" y="6565597"/>
              <a:ext cx="9143799" cy="328598"/>
            </a:xfrm>
            <a:prstGeom prst="rect">
              <a:avLst/>
            </a:prstGeom>
            <a:pattFill prst="pct20">
              <a:fgClr>
                <a:schemeClr val="bg1">
                  <a:lumMod val="50000"/>
                </a:schemeClr>
              </a:fgClr>
              <a:bgClr>
                <a:schemeClr val="bg1">
                  <a:lumMod val="65000"/>
                </a:schemeClr>
              </a:bgClr>
            </a:pattFill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3075" name="图片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863013" y="6607175"/>
            <a:ext cx="461962" cy="2619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9328150" y="6578600"/>
            <a:ext cx="2851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Advanced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doni MT" panose="02070603080606020203" pitchFamily="18" charset="0"/>
                <a:ea typeface="+mn-ea"/>
                <a:cs typeface="+mn-cs"/>
              </a:rPr>
              <a:t>Data Analysis Laboratory</a:t>
            </a:r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doni MT" panose="02070603080606020203" pitchFamily="18" charset="0"/>
              <a:ea typeface="+mn-ea"/>
              <a:cs typeface="+mn-cs"/>
            </a:endParaRPr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11"/>
          </p:nvPr>
        </p:nvSpPr>
        <p:spPr>
          <a:xfrm>
            <a:off x="249826" y="54086"/>
            <a:ext cx="10321640" cy="576263"/>
          </a:xfrm>
        </p:spPr>
        <p:txBody>
          <a:bodyPr anchor="ctr">
            <a:noAutofit/>
          </a:bodyPr>
          <a:lstStyle>
            <a:lvl1pPr marL="0" indent="0">
              <a:buNone/>
              <a:defRPr sz="400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75A511-4DFD-47E7-B62C-DFE6175AB48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AU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1213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AU" altLang="zh-CN" dirty="0"/>
              <a:t>Click to edit Master text styles</a:t>
            </a:r>
            <a:endParaRPr lang="en-AU" altLang="zh-CN" dirty="0"/>
          </a:p>
          <a:p>
            <a:pPr lvl="1"/>
            <a:r>
              <a:rPr lang="en-AU" altLang="zh-CN" dirty="0"/>
              <a:t>Second level</a:t>
            </a:r>
            <a:endParaRPr lang="en-AU" altLang="zh-CN" dirty="0"/>
          </a:p>
          <a:p>
            <a:pPr lvl="2"/>
            <a:r>
              <a:rPr lang="en-AU" altLang="zh-CN" dirty="0"/>
              <a:t>Third level</a:t>
            </a:r>
            <a:endParaRPr lang="en-AU" altLang="zh-CN" dirty="0"/>
          </a:p>
          <a:p>
            <a:pPr lvl="3"/>
            <a:r>
              <a:rPr lang="en-AU" altLang="zh-CN" dirty="0"/>
              <a:t>Fourth level</a:t>
            </a:r>
            <a:endParaRPr lang="en-AU" altLang="zh-CN" dirty="0"/>
          </a:p>
          <a:p>
            <a:pPr lvl="4"/>
            <a:r>
              <a:rPr lang="en-AU" altLang="zh-CN" dirty="0"/>
              <a:t>Fifth level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5921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6013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75A511-4DFD-47E7-B62C-DFE6175AB48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defTabSz="457200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28.png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37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60.png"/><Relationship Id="rId1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microsoft.com/office/2007/relationships/diagramDrawing" Target="../diagrams/drawing2.xml"/><Relationship Id="rId4" Type="http://schemas.openxmlformats.org/officeDocument/2006/relationships/diagramColors" Target="../diagrams/colors2.xml"/><Relationship Id="rId3" Type="http://schemas.openxmlformats.org/officeDocument/2006/relationships/diagramQuickStyle" Target="../diagrams/quickStyle2.xml"/><Relationship Id="rId2" Type="http://schemas.openxmlformats.org/officeDocument/2006/relationships/diagramLayout" Target="../diagrams/layout2.xml"/><Relationship Id="rId1" Type="http://schemas.openxmlformats.org/officeDocument/2006/relationships/diagramData" Target="../diagrams/data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61.png"/><Relationship Id="rId1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69.png"/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71.png"/><Relationship Id="rId3" Type="http://schemas.openxmlformats.org/officeDocument/2006/relationships/image" Target="../media/image70.png"/><Relationship Id="rId2" Type="http://schemas.openxmlformats.org/officeDocument/2006/relationships/image" Target="../media/image67.png"/><Relationship Id="rId1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72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wmf"/><Relationship Id="rId1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5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85.wmf"/><Relationship Id="rId19" Type="http://schemas.openxmlformats.org/officeDocument/2006/relationships/slideLayout" Target="../slideLayouts/slideLayout4.xml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4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95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9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9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9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1862783" y="1844824"/>
            <a:ext cx="8433401" cy="1944216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递推关系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4"/>
          </p:nvPr>
        </p:nvSpPr>
        <p:spPr>
          <a:xfrm>
            <a:off x="2783060" y="4581128"/>
            <a:ext cx="6624304" cy="1008063"/>
          </a:xfrm>
        </p:spPr>
        <p:txBody>
          <a:bodyPr>
            <a:normAutofit fontScale="70000" lnSpcReduction="20000"/>
          </a:bodyPr>
          <a:lstStyle/>
          <a:p>
            <a:r>
              <a:rPr lang="zh-CN" altLang="en-US" dirty="0"/>
              <a:t>张惠旺</a:t>
            </a:r>
            <a:endParaRPr lang="en-US" altLang="zh-CN" dirty="0"/>
          </a:p>
          <a:p>
            <a:r>
              <a:rPr lang="en-US" altLang="zh-CN" dirty="0"/>
              <a:t>huiwang98.com</a:t>
            </a:r>
            <a:endParaRPr lang="en-US" altLang="zh-CN" dirty="0"/>
          </a:p>
          <a:p>
            <a:r>
              <a:rPr lang="en-US" altLang="zh-CN" dirty="0"/>
              <a:t>2020.12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常系数线性齐次递推关系求解</a:t>
            </a:r>
            <a:endParaRPr lang="zh-CN" alt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ele attr="{6312C975-6642-4EBC-BA09-34FF29085E67}"/>
                  </a:ext>
                </a:extLst>
              </p:cNvPr>
              <p:cNvSpPr txBox="1"/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求解情况</a:t>
                </a:r>
                <a:r>
                  <a:rPr lang="en-US" altLang="zh-CN" sz="2400" b="1" dirty="0">
                    <a:solidFill>
                      <a:schemeClr val="tx2"/>
                    </a:solidFill>
                    <a:latin typeface="+mn-ea"/>
                  </a:rPr>
                  <a:t>2</a:t>
                </a:r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个特征根存在重根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blipFill rotWithShape="1">
                <a:blip r:embed="rId1"/>
                <a:stretch>
                  <a:fillRect l="-158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ele attr="{F1F6F9E1-296E-4388-8667-5FC6E0882CDA}"/>
                  </a:ext>
                </a:extLst>
              </p:cNvPr>
              <p:cNvSpPr txBox="1"/>
              <p:nvPr/>
            </p:nvSpPr>
            <p:spPr>
              <a:xfrm>
                <a:off x="1270894" y="1539207"/>
                <a:ext cx="9793088" cy="53992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如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递推关系</a:t>
                </a: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的全部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互不相等的特征根，另外，其重数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，（易知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）则该递推关系的通解为：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zh-CN" altLang="en-US" sz="2400" dirty="0"/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⋅⋅⋅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sub>
                          </m:sSub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⋅⋅⋅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sub>
                          </m:sSub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</m:oMath>
                  </m:oMathPara>
                </a14:m>
                <a:endParaRPr lang="en-US" altLang="zh-CN" sz="2400" b="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⋅⋅⋅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sub>
                          </m:sSub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即：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sub>
                              </m:sSub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894" y="1539207"/>
                <a:ext cx="9793088" cy="5399235"/>
              </a:xfrm>
              <a:prstGeom prst="rect">
                <a:avLst/>
              </a:prstGeom>
              <a:blipFill rotWithShape="1">
                <a:blip r:embed="rId2"/>
                <a:stretch>
                  <a:fillRect l="-933" t="-3612" r="-4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">
                <a:extLst>
                  <a:ext uri="{FF2B5EF4-FFF2-40B4-BE49-F238E27FC236}">
                    <ele attr="{C3DFEB09-4286-431B-B108-2D708E84272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2688" y="2420887"/>
                <a:ext cx="8296894" cy="37116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解：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先求通解，它的特征方程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解得：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             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zh-CN" altLang="en-US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所以通解为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</a:rPr>
                          <m:t> 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b="1" dirty="0">
                        <a:solidFill>
                          <a:schemeClr val="tx1"/>
                        </a:solidFill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1" i="1" dirty="0">
                            <a:solidFill>
                              <a:schemeClr val="tx1"/>
                            </a:solidFill>
                          </a:rPr>
                          <m:t> 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en-US" altLang="zh-CN" sz="2400" b="1" dirty="0"/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688" y="2420887"/>
                <a:ext cx="8296894" cy="3711625"/>
              </a:xfrm>
              <a:prstGeom prst="rect">
                <a:avLst/>
              </a:prstGeom>
              <a:blipFill rotWithShape="1">
                <a:blip r:embed="rId1"/>
                <a:stretch>
                  <a:fillRect l="-1102" t="-1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12">
                <a:extLst>
                  <a:ext uri="{FF2B5EF4-FFF2-40B4-BE49-F238E27FC236}">
                    <ele attr="{A75BA96F-963B-48DB-8047-90466ED2B6C2}"/>
                  </a:ext>
                </a:extLst>
              </p:cNvPr>
              <p:cNvSpPr txBox="1"/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+mn-ea"/>
                  </a:rPr>
                  <a:t>例</a:t>
                </a:r>
                <a:r>
                  <a:rPr lang="en-US" altLang="zh-CN" sz="2400" b="1" dirty="0">
                    <a:solidFill>
                      <a:schemeClr val="accent2">
                        <a:lumMod val="75000"/>
                      </a:schemeClr>
                    </a:solidFill>
                    <a:latin typeface="+mn-ea"/>
                  </a:rPr>
                  <a:t>3</a:t>
                </a:r>
                <a:r>
                  <a:rPr lang="zh-CN" alt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求解递推关系</m:t>
                    </m:r>
                  </m:oMath>
                </a14:m>
                <a:endParaRPr lang="zh-CN" altLang="en-US" sz="2400" dirty="0">
                  <a:solidFill>
                    <a:schemeClr val="accent2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8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58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9203314" y="2942947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特征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203314" y="347110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求特征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203314" y="5085183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通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标题 1">
                <a:extLst>
                  <a:ext uri="{FF2B5EF4-FFF2-40B4-BE49-F238E27FC236}">
                    <ele attr="{DD6C1000-537E-4F10-BC4A-07DF53E5EBF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70670" y="1414446"/>
                <a:ext cx="8588208" cy="895853"/>
              </a:xfrm>
              <a:prstGeom prst="rect">
                <a:avLst/>
              </a:prstGeom>
            </p:spPr>
            <p:txBody>
              <a:bodyPr>
                <a:normAutofit fontScale="60000" lnSpcReduction="20000"/>
              </a:bodyPr>
              <a:lstStyle>
                <a:lvl1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4572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9144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13716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18288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>
          <p:sp>
            <p:nvSpPr>
              <p:cNvPr id="12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70" y="1414446"/>
                <a:ext cx="8588208" cy="89585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5" name="Table 5"/>
          <p:cNvGraphicFramePr>
            <a:graphicFrameLocks noGrp="1"/>
          </p:cNvGraphicFramePr>
          <p:nvPr/>
        </p:nvGraphicFramePr>
        <p:xfrm>
          <a:off x="2839282" y="3555897"/>
          <a:ext cx="3528390" cy="11157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76130"/>
                <a:gridCol w="1176130"/>
                <a:gridCol w="1176130"/>
              </a:tblGrid>
              <a:tr h="37191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>
                      <a:blip r:embed="rId4"/>
                      <a:stretch>
                        <a:fillRect l="-100000" t="-1639" r="-100515" b="-2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>
                      <a:blip r:embed="rId4"/>
                      <a:stretch>
                        <a:fillRect l="-201036" t="-1639" r="-1036" b="-224590"/>
                      </a:stretch>
                    </a:blipFill>
                  </a:tcPr>
                </a:tc>
              </a:tr>
              <a:tr h="37191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解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191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重数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常系数线性齐次递推关系求解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62199" y="1742890"/>
            <a:ext cx="8296894" cy="3711625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b="1" i="1" dirty="0">
              <a:latin typeface="Cambria Math" panose="02040503050406030204" pitchFamily="18" charset="0"/>
            </a:endParaRPr>
          </a:p>
        </p:txBody>
      </p:sp>
      <p:sp>
        <p:nvSpPr>
          <p:cNvPr id="8" name="文本框 12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续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ele attr="{2A0969C0-65F6-410A-AD16-8596108CA08D}"/>
                  </a:ext>
                </a:extLst>
              </p:cNvPr>
              <p:cNvSpPr txBox="1"/>
              <p:nvPr/>
            </p:nvSpPr>
            <p:spPr>
              <a:xfrm>
                <a:off x="2660324" y="1062726"/>
                <a:ext cx="8496944" cy="470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eaLnBrk="1" hangingPunct="1"/>
                <a:r>
                  <a:rPr lang="zh-CN" altLang="en-US" sz="2400" b="1" dirty="0"/>
                  <a:t>通解：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𝐧</m:t>
                        </m:r>
                      </m:e>
                    </m:d>
                    <m:r>
                      <a:rPr lang="en-US" altLang="zh-CN" sz="24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𝐧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𝐧</m:t>
                        </m:r>
                      </m:sup>
                    </m:sSup>
                    <m:r>
                      <a:rPr lang="en-US" altLang="zh-CN" sz="2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𝐧</m:t>
                        </m:r>
                      </m:sup>
                    </m:sSup>
                    <m:r>
                      <a:rPr lang="en-US" altLang="zh-CN" sz="24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4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𝐧</m:t>
                        </m:r>
                      </m:sup>
                    </m:sSup>
                  </m:oMath>
                </a14:m>
                <a:endParaRPr lang="en-US" altLang="zh-CN" sz="2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324" y="1062726"/>
                <a:ext cx="8496944" cy="470000"/>
              </a:xfrm>
              <a:prstGeom prst="rect">
                <a:avLst/>
              </a:prstGeom>
              <a:blipFill rotWithShape="1">
                <a:blip r:embed="rId1"/>
                <a:stretch>
                  <a:fillRect l="-1076" t="-12987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ele attr="{E686F283-81CD-43E8-A5C4-122B203235DA}"/>
                  </a:ext>
                </a:extLst>
              </p:cNvPr>
              <p:cNvSpPr txBox="1"/>
              <p:nvPr/>
            </p:nvSpPr>
            <p:spPr>
              <a:xfrm>
                <a:off x="1242776" y="1554392"/>
                <a:ext cx="9172909" cy="212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带入初值：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4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4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9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776" y="1554392"/>
                <a:ext cx="9172909" cy="2126480"/>
              </a:xfrm>
              <a:prstGeom prst="rect">
                <a:avLst/>
              </a:prstGeom>
              <a:blipFill rotWithShape="1">
                <a:blip r:embed="rId2"/>
                <a:stretch>
                  <a:fillRect l="-1063" t="-3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436445" y="1656297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代初值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8800" y="2962275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ele attr="{A6FB7801-41B9-49A0-ABE0-A3856637CA93}"/>
                  </a:ext>
                </a:extLst>
              </p:cNvPr>
              <p:cNvSpPr txBox="1"/>
              <p:nvPr/>
            </p:nvSpPr>
            <p:spPr>
              <a:xfrm>
                <a:off x="1051155" y="3616214"/>
                <a:ext cx="2707601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155" y="3616214"/>
                <a:ext cx="2707601" cy="13796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ele attr="{18D28B2B-8BEF-48FC-9264-9033234C90FD}"/>
                  </a:ext>
                </a:extLst>
              </p:cNvPr>
              <p:cNvSpPr txBox="1"/>
              <p:nvPr/>
            </p:nvSpPr>
            <p:spPr>
              <a:xfrm>
                <a:off x="4033153" y="3613932"/>
                <a:ext cx="2603405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153" y="3613932"/>
                <a:ext cx="2603405" cy="137960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ele attr="{1F2759D0-EEB4-40BD-806C-DF8F8292F4A1}"/>
                  </a:ext>
                </a:extLst>
              </p:cNvPr>
              <p:cNvSpPr txBox="1"/>
              <p:nvPr/>
            </p:nvSpPr>
            <p:spPr>
              <a:xfrm>
                <a:off x="7015153" y="3598702"/>
                <a:ext cx="2672334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153" y="3598702"/>
                <a:ext cx="2672334" cy="137960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ele attr="{840A7CF5-DF69-427B-98D7-FE0CC3D74BF6}"/>
                  </a:ext>
                </a:extLst>
              </p:cNvPr>
              <p:cNvSpPr txBox="1"/>
              <p:nvPr/>
            </p:nvSpPr>
            <p:spPr>
              <a:xfrm>
                <a:off x="4148466" y="5008770"/>
                <a:ext cx="2841162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9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466" y="5008770"/>
                <a:ext cx="2841162" cy="13796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ele attr="{5763805D-4614-43AB-8D33-B0DD19B146EC}"/>
                  </a:ext>
                </a:extLst>
              </p:cNvPr>
              <p:cNvSpPr txBox="1"/>
              <p:nvPr/>
            </p:nvSpPr>
            <p:spPr>
              <a:xfrm>
                <a:off x="7386865" y="4993540"/>
                <a:ext cx="3006272" cy="14326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9</m:t>
                                          </m:r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9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6865" y="4993540"/>
                <a:ext cx="3006272" cy="143263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8" name="Straight Arrow Connector 17"/>
          <p:cNvCxnSpPr>
            <a:stCxn id="10" idx="3"/>
            <a:endCxn id="21" idx="1"/>
          </p:cNvCxnSpPr>
          <p:nvPr/>
        </p:nvCxnSpPr>
        <p:spPr>
          <a:xfrm flipV="1">
            <a:off x="3758756" y="4303736"/>
            <a:ext cx="274397" cy="22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6683210" y="4294929"/>
            <a:ext cx="274397" cy="22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837705" y="5680407"/>
            <a:ext cx="274397" cy="22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112468" y="5677998"/>
            <a:ext cx="274397" cy="22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常系数线性齐次递推关系求解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62199" y="1742890"/>
            <a:ext cx="8296894" cy="3711625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b="1" i="1" dirty="0">
              <a:latin typeface="Cambria Math" panose="02040503050406030204" pitchFamily="18" charset="0"/>
            </a:endParaRPr>
          </a:p>
        </p:txBody>
      </p:sp>
      <p:sp>
        <p:nvSpPr>
          <p:cNvPr id="8" name="文本框 12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续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ele attr="{2A0969C0-65F6-410A-AD16-8596108CA08D}"/>
                  </a:ext>
                </a:extLst>
              </p:cNvPr>
              <p:cNvSpPr txBox="1"/>
              <p:nvPr/>
            </p:nvSpPr>
            <p:spPr>
              <a:xfrm>
                <a:off x="2660324" y="1062726"/>
                <a:ext cx="8496944" cy="470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/>
                  <a:t>通解</a:t>
                </a:r>
                <a14:m>
                  <m:oMath xmlns:m="http://schemas.openxmlformats.org/officeDocument/2006/math">
                    <m:r>
                      <a:rPr lang="zh-CN" altLang="en-US" sz="2400" b="1" i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</m:d>
                    <m:r>
                      <a:rPr lang="en-US" altLang="zh-CN" sz="2400" b="1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latin typeface="+mn-ea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b="1" dirty="0">
                        <a:solidFill>
                          <a:schemeClr val="tx1"/>
                        </a:solidFill>
                        <a:latin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latin typeface="+mn-ea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p>
                    </m:sSup>
                    <m:r>
                      <a:rPr lang="en-US" altLang="zh-CN" sz="2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p>
                    </m:sSup>
                    <m:r>
                      <a:rPr lang="en-US" altLang="zh-CN" sz="2400" b="1" i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𝐧</m:t>
                        </m:r>
                      </m:sup>
                    </m:sSup>
                  </m:oMath>
                </a14:m>
                <a:endParaRPr lang="en-US" altLang="zh-CN" sz="2400" b="1" dirty="0">
                  <a:latin typeface="+mn-ea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324" y="1062726"/>
                <a:ext cx="8496944" cy="470000"/>
              </a:xfrm>
              <a:prstGeom prst="rect">
                <a:avLst/>
              </a:prstGeom>
              <a:blipFill rotWithShape="1">
                <a:blip r:embed="rId1"/>
                <a:stretch>
                  <a:fillRect l="-1076" t="-12987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ele attr="{E686F283-81CD-43E8-A5C4-122B203235DA}"/>
                  </a:ext>
                </a:extLst>
              </p:cNvPr>
              <p:cNvSpPr txBox="1"/>
              <p:nvPr/>
            </p:nvSpPr>
            <p:spPr>
              <a:xfrm>
                <a:off x="1242776" y="1793316"/>
                <a:ext cx="9172909" cy="3562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带入初值：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+mn-ea"/>
                </a:endParaRPr>
              </a:p>
              <a:p>
                <a:r>
                  <a:rPr lang="zh-CN" altLang="en-US" sz="2400" dirty="0">
                    <a:latin typeface="+mn-ea"/>
                  </a:rPr>
                  <a:t>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+mn-ea"/>
                  </a:rPr>
                  <a:t> </a:t>
                </a:r>
                <a:r>
                  <a:rPr lang="zh-CN" altLang="en-US" sz="2400" b="1" dirty="0">
                    <a:latin typeface="+mn-ea"/>
                  </a:rPr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+mn-ea"/>
                  </a:rPr>
                  <a:t> 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zh-CN" alt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 </a:t>
                </a:r>
                <a:r>
                  <a:rPr lang="zh-CN" altLang="en-US" sz="2400" b="1" dirty="0">
                    <a:latin typeface="+mn-ea"/>
                  </a:rPr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altLang="zh-CN" sz="2400" dirty="0">
                  <a:latin typeface="+mn-ea"/>
                </a:endParaRPr>
              </a:p>
              <a:p>
                <a:endParaRPr lang="en-US" altLang="zh-CN" sz="2400" dirty="0">
                  <a:latin typeface="+mn-ea"/>
                </a:endParaRPr>
              </a:p>
              <a:p>
                <a:r>
                  <a:rPr lang="zh-CN" altLang="en-US" sz="2400" dirty="0">
                    <a:latin typeface="+mn-ea"/>
                  </a:rPr>
                  <a:t>∴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1" dirty="0" smtClean="0">
                            <a:latin typeface="+mn-ea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1" dirty="0" smtClean="0">
                            <a:latin typeface="+mn-ea"/>
                          </a:rPr>
                          <m:t> 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776" y="1793316"/>
                <a:ext cx="9172909" cy="3562770"/>
              </a:xfrm>
              <a:prstGeom prst="rect">
                <a:avLst/>
              </a:prstGeom>
              <a:blipFill rotWithShape="1">
                <a:blip r:embed="rId2"/>
                <a:stretch>
                  <a:fillRect l="-1063" t="-2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475829" y="1840963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代初值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75829" y="400506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解系数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436445" y="490255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写结果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常系数线性齐次递推关系求解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5544455" y="1428002"/>
            <a:ext cx="1653904" cy="1888247"/>
            <a:chOff x="1560982" y="1492861"/>
            <a:chExt cx="1653904" cy="1888247"/>
          </a:xfrm>
        </p:grpSpPr>
        <p:sp>
          <p:nvSpPr>
            <p:cNvPr id="3" name="TextBox 28"/>
            <p:cNvSpPr txBox="1"/>
            <p:nvPr/>
          </p:nvSpPr>
          <p:spPr>
            <a:xfrm>
              <a:off x="1749709" y="1752910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列特征方程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" name="TextBox 29"/>
            <p:cNvSpPr txBox="1"/>
            <p:nvPr/>
          </p:nvSpPr>
          <p:spPr>
            <a:xfrm>
              <a:off x="1749709" y="2281071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求特征根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30"/>
            <p:cNvSpPr txBox="1"/>
            <p:nvPr/>
          </p:nvSpPr>
          <p:spPr>
            <a:xfrm>
              <a:off x="1749709" y="2809232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列通解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0" name="矩形: 圆角 19"/>
            <p:cNvSpPr/>
            <p:nvPr/>
          </p:nvSpPr>
          <p:spPr>
            <a:xfrm>
              <a:off x="1560982" y="1492861"/>
              <a:ext cx="1653904" cy="1888247"/>
            </a:xfrm>
            <a:prstGeom prst="roundRect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524910" y="3792314"/>
            <a:ext cx="1653904" cy="1888247"/>
            <a:chOff x="1541437" y="3857173"/>
            <a:chExt cx="1653904" cy="1888247"/>
          </a:xfrm>
        </p:grpSpPr>
        <p:sp>
          <p:nvSpPr>
            <p:cNvPr id="6" name="TextBox 31"/>
            <p:cNvSpPr txBox="1"/>
            <p:nvPr/>
          </p:nvSpPr>
          <p:spPr>
            <a:xfrm>
              <a:off x="1755181" y="4089731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代初值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7" name="TextBox 32"/>
            <p:cNvSpPr txBox="1"/>
            <p:nvPr/>
          </p:nvSpPr>
          <p:spPr>
            <a:xfrm>
              <a:off x="1755181" y="4617892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解系数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8" name="TextBox 33"/>
            <p:cNvSpPr txBox="1"/>
            <p:nvPr/>
          </p:nvSpPr>
          <p:spPr>
            <a:xfrm>
              <a:off x="1755181" y="5146052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写结果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21" name="矩形: 圆角 20"/>
            <p:cNvSpPr/>
            <p:nvPr/>
          </p:nvSpPr>
          <p:spPr>
            <a:xfrm>
              <a:off x="1541437" y="3857173"/>
              <a:ext cx="1653904" cy="1888247"/>
            </a:xfrm>
            <a:prstGeom prst="roundRect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5082790" y="1862496"/>
            <a:ext cx="461665" cy="124098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/>
              <a:t>齐次通解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082790" y="4222181"/>
            <a:ext cx="461665" cy="124098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/>
              <a:t>解系数</a:t>
            </a:r>
            <a:endParaRPr lang="zh-CN" altLang="en-US" dirty="0"/>
          </a:p>
        </p:txBody>
      </p:sp>
      <p:sp>
        <p:nvSpPr>
          <p:cNvPr id="28" name="箭头: 右 27"/>
          <p:cNvSpPr/>
          <p:nvPr/>
        </p:nvSpPr>
        <p:spPr>
          <a:xfrm rot="5400000">
            <a:off x="6083274" y="3436697"/>
            <a:ext cx="576264" cy="256041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求解步骤总结：</a:t>
            </a:r>
            <a:endParaRPr lang="zh-CN" altLang="en-US" sz="2400" dirty="0">
              <a:latin typeface="+mn-ea"/>
            </a:endParaRPr>
          </a:p>
        </p:txBody>
      </p:sp>
      <p:sp>
        <p:nvSpPr>
          <p:cNvPr id="37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常系数线性齐次递推关系求解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  <p:sp>
        <p:nvSpPr>
          <p:cNvPr id="5" name="文本框 12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tx2"/>
                </a:solidFill>
                <a:latin typeface="+mn-ea"/>
              </a:rPr>
              <a:t>k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阶常系数线性非齐次递推关系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15">
                <a:extLst>
                  <a:ext uri="{FF2B5EF4-FFF2-40B4-BE49-F238E27FC236}">
                    <ele attr="{FCEA6A85-C33D-49FB-B6C2-A7FA5BC3384C}"/>
                  </a:ext>
                </a:extLst>
              </p:cNvPr>
              <p:cNvSpPr txBox="1"/>
              <p:nvPr/>
            </p:nvSpPr>
            <p:spPr>
              <a:xfrm>
                <a:off x="1270670" y="2060848"/>
                <a:ext cx="9793088" cy="29849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如下形式的递推关系：</a:t>
                </a:r>
                <a:endParaRPr lang="en-US" altLang="zh-CN" sz="2400" b="1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sz="2400" b="1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d>
                                <m:dPr>
                                  <m:ctrlPr>
                                    <a:rPr lang="en-US" altLang="zh-CN" sz="2400" b="0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endParaRPr lang="en-US" altLang="zh-CN" sz="2400" dirty="0">
                  <a:latin typeface="+mn-ea"/>
                </a:endParaRPr>
              </a:p>
              <a:p>
                <a:pPr eaLnBrk="1" hangingPunct="1"/>
                <a:r>
                  <a:rPr lang="zh-CN" altLang="en-US" sz="2400" dirty="0">
                    <a:latin typeface="+mn-ea"/>
                  </a:rPr>
                  <a:t>其中，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⋯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都是常数（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≠0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）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≠</m:t>
                    </m:r>
                    <m:r>
                      <m:rPr>
                        <m:nor/>
                      </m:rPr>
                      <a:rPr lang="en-US" altLang="zh-CN" sz="2400" dirty="0">
                        <a:latin typeface="+mn-ea"/>
                      </a:rPr>
                      <m:t>0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。</a:t>
                </a:r>
                <a:endParaRPr lang="en-US" altLang="zh-CN" sz="2400" dirty="0">
                  <a:latin typeface="+mn-ea"/>
                </a:endParaRPr>
              </a:p>
            </p:txBody>
          </p:sp>
        </mc:Choice>
        <mc:Fallback>
          <p:sp>
            <p:nvSpPr>
              <p:cNvPr id="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70" y="2060848"/>
                <a:ext cx="9793088" cy="2984920"/>
              </a:xfrm>
              <a:prstGeom prst="rect">
                <a:avLst/>
              </a:prstGeom>
              <a:blipFill rotWithShape="1">
                <a:blip r:embed="rId1"/>
                <a:stretch>
                  <a:fillRect l="-933" t="-1633" b="-3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矩形 25"/>
          <p:cNvSpPr/>
          <p:nvPr/>
        </p:nvSpPr>
        <p:spPr>
          <a:xfrm>
            <a:off x="722115" y="1035994"/>
            <a:ext cx="548555" cy="461666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" name="直接箭头连接符 27"/>
          <p:cNvCxnSpPr>
            <a:stCxn id="7" idx="2"/>
          </p:cNvCxnSpPr>
          <p:nvPr/>
        </p:nvCxnSpPr>
        <p:spPr>
          <a:xfrm>
            <a:off x="996393" y="1497660"/>
            <a:ext cx="6610981" cy="31554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28"/>
          <p:cNvSpPr/>
          <p:nvPr/>
        </p:nvSpPr>
        <p:spPr>
          <a:xfrm>
            <a:off x="1270670" y="1039134"/>
            <a:ext cx="1584176" cy="461666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0" name="直接箭头连接符 31"/>
          <p:cNvCxnSpPr>
            <a:stCxn id="9" idx="2"/>
          </p:cNvCxnSpPr>
          <p:nvPr/>
        </p:nvCxnSpPr>
        <p:spPr>
          <a:xfrm>
            <a:off x="2062758" y="1500800"/>
            <a:ext cx="4032448" cy="31523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34"/>
          <p:cNvSpPr/>
          <p:nvPr/>
        </p:nvSpPr>
        <p:spPr>
          <a:xfrm>
            <a:off x="2854846" y="1039134"/>
            <a:ext cx="936104" cy="461666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" name="直接箭头连接符 36"/>
          <p:cNvCxnSpPr>
            <a:stCxn id="11" idx="2"/>
          </p:cNvCxnSpPr>
          <p:nvPr/>
        </p:nvCxnSpPr>
        <p:spPr>
          <a:xfrm>
            <a:off x="3322898" y="1500800"/>
            <a:ext cx="6228692" cy="31523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ele attr="{49B75B58-21F3-433B-B877-1614F7A5884D}"/>
                  </a:ext>
                </a:extLst>
              </p:cNvPr>
              <p:cNvSpPr txBox="1"/>
              <p:nvPr/>
            </p:nvSpPr>
            <p:spPr>
              <a:xfrm>
                <a:off x="1230071" y="5520447"/>
                <a:ext cx="614362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3300"/>
                    </a:solidFill>
                    <a:latin typeface="+mn-ea"/>
                  </a:rPr>
                  <a:t>本章节中只讨论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4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FF3300"/>
                    </a:solidFill>
                    <a:latin typeface="+mn-ea"/>
                  </a:rPr>
                  <a:t> 的形式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071" y="5520447"/>
                <a:ext cx="614362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587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对应的齐次递推关系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ele attr="{F1F6F9E1-296E-4388-8667-5FC6E0882CDA}"/>
                  </a:ext>
                </a:extLst>
              </p:cNvPr>
              <p:cNvSpPr txBox="1"/>
              <p:nvPr/>
            </p:nvSpPr>
            <p:spPr>
              <a:xfrm>
                <a:off x="1270670" y="2060848"/>
                <a:ext cx="9793088" cy="3112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对于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k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阶常系数线性</a:t>
                </a:r>
                <a:r>
                  <a:rPr lang="zh-CN" altLang="en-US" sz="2400" b="1" dirty="0">
                    <a:solidFill>
                      <a:srgbClr val="FF3300"/>
                    </a:solidFill>
                    <a:latin typeface="+mn-ea"/>
                  </a:rPr>
                  <a:t>非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齐次递推关系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，我们称：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algn="ctr" eaLnBrk="1" hangingPunct="1"/>
                <a:r>
                  <a:rPr lang="zh-CN" altLang="en-US" sz="2400" dirty="0">
                    <a:solidFill>
                      <a:srgbClr val="000000"/>
                    </a:solidFill>
                  </a:rPr>
                  <a:t>即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</m:oMath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algn="ctr" eaLnBrk="1" hangingPunct="1"/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它对应的齐次递推关系。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70" y="2060848"/>
                <a:ext cx="9793088" cy="3112775"/>
              </a:xfrm>
              <a:prstGeom prst="rect">
                <a:avLst/>
              </a:prstGeom>
              <a:blipFill rotWithShape="1">
                <a:blip r:embed="rId1"/>
                <a:stretch>
                  <a:fillRect l="-933" t="-1566" b="-31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766614" y="1091650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求解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ele attr="{F1F6F9E1-296E-4388-8667-5FC6E0882CDA}"/>
                  </a:ext>
                </a:extLst>
              </p:cNvPr>
              <p:cNvSpPr txBox="1"/>
              <p:nvPr/>
            </p:nvSpPr>
            <p:spPr>
              <a:xfrm>
                <a:off x="1270670" y="2060848"/>
                <a:ext cx="9793088" cy="860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k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阶常系数线性</a:t>
                </a:r>
                <a:r>
                  <a:rPr lang="zh-CN" altLang="en-US" sz="2400" b="1" dirty="0">
                    <a:latin typeface="+mn-ea"/>
                  </a:rPr>
                  <a:t>非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齐次递推关系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的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通解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对应齐次递推关系的通解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递推关系的特解</a:t>
                </a:r>
                <a:endParaRPr lang="en-US" altLang="zh-CN" sz="2400" b="1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70" y="2060848"/>
                <a:ext cx="9793088" cy="860620"/>
              </a:xfrm>
              <a:prstGeom prst="rect">
                <a:avLst/>
              </a:prstGeom>
              <a:blipFill rotWithShape="1">
                <a:blip r:embed="rId1"/>
                <a:stretch>
                  <a:fillRect l="-933" t="-5674" b="-156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ele attr="{551DDEA2-4DF0-426C-89E9-47674033C81D}"/>
                  </a:ext>
                </a:extLst>
              </p:cNvPr>
              <p:cNvSpPr txBox="1"/>
              <p:nvPr/>
            </p:nvSpPr>
            <p:spPr>
              <a:xfrm>
                <a:off x="982638" y="3936533"/>
                <a:ext cx="2664296" cy="8769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638" y="3936533"/>
                <a:ext cx="2664296" cy="87690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7" name="直接箭头连接符 36"/>
          <p:cNvCxnSpPr>
            <a:stCxn id="6" idx="0"/>
          </p:cNvCxnSpPr>
          <p:nvPr/>
        </p:nvCxnSpPr>
        <p:spPr>
          <a:xfrm flipV="1">
            <a:off x="2314786" y="2852936"/>
            <a:ext cx="972108" cy="10835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1030" y="3593872"/>
            <a:ext cx="7005781" cy="2683170"/>
          </a:xfrm>
          <a:prstGeom prst="rect">
            <a:avLst/>
          </a:prstGeom>
        </p:spPr>
      </p:pic>
      <p:cxnSp>
        <p:nvCxnSpPr>
          <p:cNvPr id="42" name="直接箭头连接符 36"/>
          <p:cNvCxnSpPr>
            <a:stCxn id="2" idx="0"/>
          </p:cNvCxnSpPr>
          <p:nvPr/>
        </p:nvCxnSpPr>
        <p:spPr>
          <a:xfrm flipH="1" flipV="1">
            <a:off x="6797257" y="2852936"/>
            <a:ext cx="1216664" cy="7409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9881" y="1772816"/>
            <a:ext cx="11090828" cy="424771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12">
                <a:extLst>
                  <a:ext uri="{FF2B5EF4-FFF2-40B4-BE49-F238E27FC236}">
                    <ele attr="{834C141B-92AD-450B-B7BB-33C430498AF3}"/>
                  </a:ext>
                </a:extLst>
              </p:cNvPr>
              <p:cNvSpPr txBox="1"/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特解关于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的讨论：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4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58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9881" y="1772816"/>
            <a:ext cx="11090828" cy="424771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7" name="Object 21">
                <a:extLst>
                  <a:ext uri="{FF2B5EF4-FFF2-40B4-BE49-F238E27FC236}">
                    <ele attr="{C2EE86D1-16E4-4F6A-B15D-1D4F71AC6711}"/>
                  </a:ext>
                </a:extLst>
              </p:cNvPr>
              <p:cNvSpPr txBox="1"/>
              <p:nvPr/>
            </p:nvSpPr>
            <p:spPr bwMode="auto">
              <a:xfrm>
                <a:off x="1153587" y="3184049"/>
                <a:ext cx="701675" cy="4810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7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3587" y="3184049"/>
                <a:ext cx="701675" cy="48101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Object 21">
                <a:extLst>
                  <a:ext uri="{FF2B5EF4-FFF2-40B4-BE49-F238E27FC236}">
                    <ele attr="{C2731C0A-40B9-4E33-B5E7-017FF161EC1C}"/>
                  </a:ext>
                </a:extLst>
              </p:cNvPr>
              <p:cNvSpPr txBox="1"/>
              <p:nvPr/>
            </p:nvSpPr>
            <p:spPr bwMode="auto">
              <a:xfrm>
                <a:off x="1103126" y="4318293"/>
                <a:ext cx="701675" cy="4810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40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3126" y="4318293"/>
                <a:ext cx="701675" cy="4810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12">
                <a:extLst>
                  <a:ext uri="{FF2B5EF4-FFF2-40B4-BE49-F238E27FC236}">
                    <ele attr="{00EA42DC-A3DC-4589-A466-F0A577F7399D}"/>
                  </a:ext>
                </a:extLst>
              </p:cNvPr>
              <p:cNvSpPr txBox="1"/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特解关于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的讨论：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49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58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  <p:sp>
        <p:nvSpPr>
          <p:cNvPr id="38" name="文本框 37"/>
          <p:cNvSpPr txBox="1"/>
          <p:nvPr/>
        </p:nvSpPr>
        <p:spPr>
          <a:xfrm>
            <a:off x="3502918" y="4791567"/>
            <a:ext cx="14588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</a:rPr>
              <a:t>0</a:t>
            </a:r>
            <a:r>
              <a:rPr lang="zh-CN" altLang="en-US" sz="2000" dirty="0">
                <a:solidFill>
                  <a:srgbClr val="FF0000"/>
                </a:solidFill>
              </a:rPr>
              <a:t>重根）</a:t>
            </a:r>
            <a:endParaRPr lang="zh-CN" altLang="en-US" sz="2000" dirty="0"/>
          </a:p>
        </p:txBody>
      </p:sp>
      <p:sp>
        <p:nvSpPr>
          <p:cNvPr id="10" name="矩形 9"/>
          <p:cNvSpPr/>
          <p:nvPr/>
        </p:nvSpPr>
        <p:spPr>
          <a:xfrm>
            <a:off x="602638" y="5086776"/>
            <a:ext cx="1182203" cy="576263"/>
          </a:xfrm>
          <a:prstGeom prst="rect">
            <a:avLst/>
          </a:prstGeom>
          <a:noFill/>
          <a:ln w="38100"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38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目录结构</a:t>
            </a:r>
            <a:endParaRPr lang="zh-CN" altLang="en-US" dirty="0"/>
          </a:p>
        </p:txBody>
      </p:sp>
      <p:graphicFrame>
        <p:nvGraphicFramePr>
          <p:cNvPr id="3" name="图示 2"/>
          <p:cNvGraphicFramePr/>
          <p:nvPr/>
        </p:nvGraphicFramePr>
        <p:xfrm>
          <a:off x="838622" y="836712"/>
          <a:ext cx="8665456" cy="56339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12">
                <a:extLst>
                  <a:ext uri="{FF2B5EF4-FFF2-40B4-BE49-F238E27FC236}">
                    <ele attr="{15AC7E26-EDF4-4A13-90FA-C15B4B0474CE}"/>
                  </a:ext>
                </a:extLst>
              </p:cNvPr>
              <p:cNvSpPr txBox="1"/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特解关于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的讨论：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blipFill rotWithShape="1">
                <a:blip r:embed="rId1"/>
                <a:stretch>
                  <a:fillRect l="-158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53">
                <a:extLst>
                  <a:ext uri="{FF2B5EF4-FFF2-40B4-BE49-F238E27FC236}">
                    <ele attr="{75919A82-E60E-408D-9512-4DEEA7F0E914}"/>
                  </a:ext>
                </a:extLst>
              </p:cNvPr>
              <p:cNvSpPr txBox="1"/>
              <p:nvPr/>
            </p:nvSpPr>
            <p:spPr bwMode="auto">
              <a:xfrm>
                <a:off x="1774726" y="1903414"/>
                <a:ext cx="9001000" cy="382984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dirty="0"/>
              </a:p>
              <a:p>
                <a:r>
                  <a:rPr lang="zh-CN" altLang="en-US" sz="2400" dirty="0"/>
                  <a:t>或：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zh-CN" altLang="en-US" sz="2400" i="1" smtClean="0">
                                  <a:solidFill>
                                    <a:srgbClr val="FF33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r>
                            <a:rPr lang="zh-CN" altLang="en-US" sz="2400" i="1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其中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400" dirty="0"/>
                  <a:t>是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sz="2400" dirty="0"/>
                  <a:t>在齐次递推关系中解的重数（可以为</a:t>
                </a:r>
                <a:r>
                  <a:rPr lang="en-US" altLang="zh-CN" sz="2400" dirty="0"/>
                  <a:t>0</a:t>
                </a:r>
                <a:r>
                  <a:rPr lang="zh-CN" altLang="en-US" sz="2400" dirty="0"/>
                  <a:t>）</a:t>
                </a:r>
                <a:endParaRPr lang="en-US" altLang="zh-CN" sz="2400" dirty="0"/>
              </a:p>
            </p:txBody>
          </p:sp>
        </mc:Choice>
        <mc:Fallback>
          <p:sp>
            <p:nvSpPr>
              <p:cNvPr id="5" name="Object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4726" y="1903414"/>
                <a:ext cx="9001000" cy="3829841"/>
              </a:xfrm>
              <a:prstGeom prst="rect">
                <a:avLst/>
              </a:prstGeom>
              <a:blipFill rotWithShape="1">
                <a:blip r:embed="rId2"/>
                <a:stretch>
                  <a:fillRect l="-1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ele attr="{F3CC4CD1-B050-452C-AAAB-544B5068A11B}"/>
                  </a:ext>
                </a:extLst>
              </p:cNvPr>
              <p:cNvSpPr txBox="1"/>
              <p:nvPr/>
            </p:nvSpPr>
            <p:spPr>
              <a:xfrm>
                <a:off x="9695606" y="974438"/>
                <a:ext cx="119881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p>
                      </m:sSup>
                      <m:sSup>
                        <m:sSupPr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5606" y="974438"/>
                <a:ext cx="1198810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">
                <a:extLst>
                  <a:ext uri="{FF2B5EF4-FFF2-40B4-BE49-F238E27FC236}">
                    <ele attr="{C3DFEB09-4286-431B-B108-2D708E84272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2688" y="2420887"/>
                <a:ext cx="9232998" cy="37116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解：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先求齐次递推关系通解，它的特征方程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解得：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             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zh-CN" altLang="en-US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所以通解为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: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zh-CN" sz="2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400" b="1" dirty="0">
                          <a:solidFill>
                            <a:schemeClr val="tx1"/>
                          </a:solidFill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688" y="2420887"/>
                <a:ext cx="9232998" cy="3711625"/>
              </a:xfrm>
              <a:prstGeom prst="rect">
                <a:avLst/>
              </a:prstGeom>
              <a:blipFill rotWithShape="1">
                <a:blip r:embed="rId1"/>
                <a:stretch>
                  <a:fillRect l="-990" t="-1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12">
                <a:extLst>
                  <a:ext uri="{FF2B5EF4-FFF2-40B4-BE49-F238E27FC236}">
                    <ele attr="{A75BA96F-963B-48DB-8047-90466ED2B6C2}"/>
                  </a:ext>
                </a:extLst>
              </p:cNvPr>
              <p:cNvSpPr txBox="1"/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+mn-ea"/>
                  </a:rPr>
                  <a:t>例</a:t>
                </a:r>
                <a:r>
                  <a:rPr lang="en-US" altLang="zh-CN" sz="2400" b="1" dirty="0">
                    <a:solidFill>
                      <a:schemeClr val="accent2">
                        <a:lumMod val="75000"/>
                      </a:schemeClr>
                    </a:solidFill>
                    <a:latin typeface="+mn-ea"/>
                  </a:rPr>
                  <a:t>4</a:t>
                </a:r>
                <a:r>
                  <a:rPr lang="zh-CN" alt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求解递推关系</m:t>
                    </m:r>
                  </m:oMath>
                </a14:m>
                <a:endParaRPr lang="zh-CN" altLang="en-US" sz="2400" dirty="0">
                  <a:solidFill>
                    <a:schemeClr val="accent2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8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58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9407574" y="290795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特征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407574" y="389717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求特征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467818" y="5482239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通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标题 1">
                <a:extLst>
                  <a:ext uri="{FF2B5EF4-FFF2-40B4-BE49-F238E27FC236}">
                    <ele attr="{DD6C1000-537E-4F10-BC4A-07DF53E5EBF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70670" y="1414446"/>
                <a:ext cx="8588208" cy="895853"/>
              </a:xfrm>
              <a:prstGeom prst="rect">
                <a:avLst/>
              </a:prstGeom>
            </p:spPr>
            <p:txBody>
              <a:bodyPr>
                <a:normAutofit fontScale="60000" lnSpcReduction="20000"/>
              </a:bodyPr>
              <a:lstStyle>
                <a:lvl1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4572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9144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13716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18288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altLang="zh-CN" sz="36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>
          <p:sp>
            <p:nvSpPr>
              <p:cNvPr id="12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70" y="1414446"/>
                <a:ext cx="8588208" cy="89585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5" name="Table 5"/>
          <p:cNvGraphicFramePr>
            <a:graphicFrameLocks noGrp="1"/>
          </p:cNvGraphicFramePr>
          <p:nvPr/>
        </p:nvGraphicFramePr>
        <p:xfrm>
          <a:off x="3862958" y="3558969"/>
          <a:ext cx="2352260" cy="11157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76130"/>
                <a:gridCol w="1176130"/>
              </a:tblGrid>
              <a:tr h="37191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>
                      <a:blip r:embed="rId4"/>
                      <a:stretch>
                        <a:fillRect l="-101036" t="-1639" r="-1036" b="-226230"/>
                      </a:stretch>
                    </a:blipFill>
                  </a:tcPr>
                </a:tc>
              </a:tr>
              <a:tr h="37191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解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191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重数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2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4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续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标题 1">
                <a:extLst>
                  <a:ext uri="{FF2B5EF4-FFF2-40B4-BE49-F238E27FC236}">
                    <ele attr="{DD6C1000-537E-4F10-BC4A-07DF53E5EBF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90750" y="680375"/>
                <a:ext cx="5544616" cy="895853"/>
              </a:xfrm>
              <a:prstGeom prst="rect">
                <a:avLst/>
              </a:prstGeom>
            </p:spPr>
            <p:txBody>
              <a:bodyPr>
                <a:normAutofit fontScale="60000" lnSpcReduction="20000"/>
              </a:bodyPr>
              <a:lstStyle>
                <a:lvl1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4572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9144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13716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1828800" algn="ctr" defTabSz="457200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36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altLang="zh-CN" sz="36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altLang="zh-CN" sz="36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>
          <p:sp>
            <p:nvSpPr>
              <p:cNvPr id="12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50" y="680375"/>
                <a:ext cx="5544616" cy="895853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ele attr="{EDC88617-A97D-4D3A-97DC-4F69994BF1EF}"/>
                  </a:ext>
                </a:extLst>
              </p:cNvPr>
              <p:cNvSpPr txBox="1"/>
              <p:nvPr/>
            </p:nvSpPr>
            <p:spPr>
              <a:xfrm>
                <a:off x="1342678" y="2204864"/>
                <a:ext cx="8496944" cy="4152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由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非齐次项</m:t>
                    </m:r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dirty="0"/>
                  <a:t>，得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endParaRPr lang="en-US" altLang="zh-CN" sz="2400" dirty="0"/>
              </a:p>
              <a:p>
                <a:r>
                  <a:rPr lang="zh-CN" altLang="en-US" sz="2400" dirty="0">
                    <a:solidFill>
                      <a:schemeClr val="tx1"/>
                    </a:solidFill>
                  </a:rPr>
                  <a:t>所以对应特解为：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r>
                  <a:rPr lang="zh-CN" altLang="en-US" sz="2400" dirty="0"/>
                  <a:t>带入递推关系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dirty="0"/>
              </a:p>
              <a:p>
                <a:r>
                  <a:rPr lang="zh-CN" altLang="en-US" sz="2400" dirty="0">
                    <a:solidFill>
                      <a:schemeClr val="tx1"/>
                    </a:solidFill>
                  </a:rPr>
                  <a:t>得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−6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</a:rPr>
                  <a:t>，解得：</a:t>
                </a:r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1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</a:rPr>
                      <m:t>/6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r>
                  <a:rPr lang="zh-CN" altLang="en-US" sz="2400" dirty="0">
                    <a:latin typeface="Cambria Math" panose="02040503050406030204" pitchFamily="18" charset="0"/>
                  </a:rPr>
                  <a:t>∴ 特解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</a:rPr>
                      <m:t>/6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678" y="2204864"/>
                <a:ext cx="8496944" cy="4152804"/>
              </a:xfrm>
              <a:prstGeom prst="rect">
                <a:avLst/>
              </a:prstGeom>
              <a:blipFill rotWithShape="1">
                <a:blip r:embed="rId2"/>
                <a:stretch>
                  <a:fillRect l="-1076" t="-1762" b="-22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ele attr="{10A20218-68CC-4BDC-A1F4-D3E78B925930}"/>
                  </a:ext>
                </a:extLst>
              </p:cNvPr>
              <p:cNvSpPr txBox="1"/>
              <p:nvPr/>
            </p:nvSpPr>
            <p:spPr>
              <a:xfrm>
                <a:off x="9623598" y="84842"/>
                <a:ext cx="119881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p>
                      </m:sSup>
                      <m:sSup>
                        <m:sSupPr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3598" y="84842"/>
                <a:ext cx="1198810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653586" y="224522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找系数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653586" y="335699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列特解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653586" y="4316925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代特解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7" name="TextBox 15"/>
          <p:cNvSpPr txBox="1"/>
          <p:nvPr/>
        </p:nvSpPr>
        <p:spPr>
          <a:xfrm>
            <a:off x="9653586" y="551723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解特解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62199" y="1742890"/>
            <a:ext cx="8296894" cy="3711625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b="1" i="1" dirty="0">
              <a:latin typeface="Cambria Math" panose="02040503050406030204" pitchFamily="18" charset="0"/>
            </a:endParaRPr>
          </a:p>
        </p:txBody>
      </p:sp>
      <p:sp>
        <p:nvSpPr>
          <p:cNvPr id="8" name="文本框 12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4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续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ele attr="{2A0969C0-65F6-410A-AD16-8596108CA08D}"/>
                  </a:ext>
                </a:extLst>
              </p:cNvPr>
              <p:cNvSpPr txBox="1"/>
              <p:nvPr/>
            </p:nvSpPr>
            <p:spPr>
              <a:xfrm>
                <a:off x="2660324" y="1062726"/>
                <a:ext cx="8496944" cy="470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通解</a:t>
                </a:r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b="0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dirty="0"/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</a:rPr>
                      <m:t>/6</m:t>
                    </m:r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324" y="1062726"/>
                <a:ext cx="8496944" cy="470000"/>
              </a:xfrm>
              <a:prstGeom prst="rect">
                <a:avLst/>
              </a:prstGeom>
              <a:blipFill rotWithShape="1">
                <a:blip r:embed="rId1"/>
                <a:stretch>
                  <a:fillRect l="-1076" t="-1558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ele attr="{E686F283-81CD-43E8-A5C4-122B203235DA}"/>
                  </a:ext>
                </a:extLst>
              </p:cNvPr>
              <p:cNvSpPr txBox="1"/>
              <p:nvPr/>
            </p:nvSpPr>
            <p:spPr>
              <a:xfrm>
                <a:off x="1242776" y="1793316"/>
                <a:ext cx="9172909" cy="33963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带入初值：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zh-CN" altLang="en-US" sz="2400" b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b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sz="2400" dirty="0"/>
                                <m:t>+</m:t>
                              </m:r>
                              <m:r>
                                <a:rPr lang="en-US" altLang="zh-CN" sz="2400" b="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/6</m:t>
                              </m:r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sz="2400" b="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+mn-ea"/>
                </a:endParaRPr>
              </a:p>
              <a:p>
                <a:r>
                  <a:rPr lang="zh-CN" altLang="en-US" sz="2400" dirty="0">
                    <a:latin typeface="+mn-ea"/>
                  </a:rPr>
                  <a:t>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altLang="zh-CN" sz="2400" dirty="0">
                  <a:latin typeface="+mn-ea"/>
                </a:endParaRPr>
              </a:p>
              <a:p>
                <a:endParaRPr lang="en-US" altLang="zh-CN" sz="2400" dirty="0">
                  <a:latin typeface="+mn-ea"/>
                </a:endParaRPr>
              </a:p>
              <a:p>
                <a:r>
                  <a:rPr lang="zh-CN" altLang="en-US" sz="2400" dirty="0">
                    <a:latin typeface="+mn-ea"/>
                  </a:rPr>
                  <a:t>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/6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+mn-ea"/>
                    <a:ea typeface="Cambria Math" panose="02040503050406030204" pitchFamily="18" charset="0"/>
                  </a:rPr>
                  <a:t>，整理得：</a:t>
                </a:r>
                <a:endParaRPr lang="en-US" altLang="zh-CN" sz="2400" dirty="0">
                  <a:latin typeface="+mn-ea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 baseline="30000" dirty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776" y="1793316"/>
                <a:ext cx="9172909" cy="3396379"/>
              </a:xfrm>
              <a:prstGeom prst="rect">
                <a:avLst/>
              </a:prstGeom>
              <a:blipFill rotWithShape="1">
                <a:blip r:embed="rId2"/>
                <a:stretch>
                  <a:fillRect l="-1063" t="-2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475829" y="176879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代初值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82132" y="3122173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解系数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482132" y="456821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写结果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8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6157493" y="2188548"/>
            <a:ext cx="1641133" cy="2372389"/>
            <a:chOff x="4583038" y="1484784"/>
            <a:chExt cx="1795640" cy="2372389"/>
          </a:xfrm>
        </p:grpSpPr>
        <p:sp>
          <p:nvSpPr>
            <p:cNvPr id="15" name="TextBox 13"/>
            <p:cNvSpPr txBox="1"/>
            <p:nvPr/>
          </p:nvSpPr>
          <p:spPr>
            <a:xfrm>
              <a:off x="5005327" y="1707743"/>
              <a:ext cx="11618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B050"/>
                  </a:solidFill>
                </a:rPr>
                <a:t>找系数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16" name="TextBox 14"/>
            <p:cNvSpPr txBox="1"/>
            <p:nvPr/>
          </p:nvSpPr>
          <p:spPr>
            <a:xfrm>
              <a:off x="5005327" y="2247700"/>
              <a:ext cx="11618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B050"/>
                  </a:solidFill>
                </a:rPr>
                <a:t>列特解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17" name="TextBox 15"/>
            <p:cNvSpPr txBox="1"/>
            <p:nvPr/>
          </p:nvSpPr>
          <p:spPr>
            <a:xfrm>
              <a:off x="5005327" y="2787657"/>
              <a:ext cx="11618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B050"/>
                  </a:solidFill>
                </a:rPr>
                <a:t>代特解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18" name="TextBox 15"/>
            <p:cNvSpPr txBox="1"/>
            <p:nvPr/>
          </p:nvSpPr>
          <p:spPr>
            <a:xfrm>
              <a:off x="5005327" y="3327613"/>
              <a:ext cx="11618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B050"/>
                  </a:solidFill>
                </a:rPr>
                <a:t>解特解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19" name="矩形: 圆角 18"/>
            <p:cNvSpPr/>
            <p:nvPr/>
          </p:nvSpPr>
          <p:spPr>
            <a:xfrm>
              <a:off x="4583038" y="1484784"/>
              <a:ext cx="1795640" cy="2372389"/>
            </a:xfrm>
            <a:prstGeom prst="roundRect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7859917" y="2994222"/>
            <a:ext cx="461665" cy="124098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/>
              <a:t>解特解</a:t>
            </a:r>
            <a:endParaRPr lang="zh-CN" altLang="en-US" dirty="0"/>
          </a:p>
        </p:txBody>
      </p:sp>
      <p:sp>
        <p:nvSpPr>
          <p:cNvPr id="29" name="箭头: 右 28"/>
          <p:cNvSpPr/>
          <p:nvPr/>
        </p:nvSpPr>
        <p:spPr>
          <a:xfrm rot="2389244">
            <a:off x="5494071" y="2583358"/>
            <a:ext cx="576264" cy="256041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箭头: 右 29"/>
          <p:cNvSpPr/>
          <p:nvPr/>
        </p:nvSpPr>
        <p:spPr>
          <a:xfrm rot="8429862">
            <a:off x="5465494" y="3903356"/>
            <a:ext cx="576264" cy="256041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箭头: 右 30"/>
          <p:cNvSpPr/>
          <p:nvPr/>
        </p:nvSpPr>
        <p:spPr>
          <a:xfrm>
            <a:off x="10520322" y="1656733"/>
            <a:ext cx="576264" cy="256041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" name="箭头: 右 31"/>
          <p:cNvSpPr/>
          <p:nvPr/>
        </p:nvSpPr>
        <p:spPr>
          <a:xfrm>
            <a:off x="10491658" y="2560315"/>
            <a:ext cx="576264" cy="256041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3" name="TextBox 13"/>
          <p:cNvSpPr txBox="1"/>
          <p:nvPr/>
        </p:nvSpPr>
        <p:spPr>
          <a:xfrm>
            <a:off x="9458410" y="1600087"/>
            <a:ext cx="106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齐次</a:t>
            </a:r>
            <a:endParaRPr lang="zh-CN" altLang="en-US" b="1" dirty="0"/>
          </a:p>
        </p:txBody>
      </p:sp>
      <p:sp>
        <p:nvSpPr>
          <p:cNvPr id="34" name="TextBox 13"/>
          <p:cNvSpPr txBox="1"/>
          <p:nvPr/>
        </p:nvSpPr>
        <p:spPr>
          <a:xfrm>
            <a:off x="9458410" y="2503669"/>
            <a:ext cx="106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非齐次</a:t>
            </a:r>
            <a:endParaRPr lang="zh-CN" altLang="en-US" b="1" dirty="0"/>
          </a:p>
        </p:txBody>
      </p:sp>
      <p:grpSp>
        <p:nvGrpSpPr>
          <p:cNvPr id="35" name="组合 34"/>
          <p:cNvGrpSpPr/>
          <p:nvPr/>
        </p:nvGrpSpPr>
        <p:grpSpPr>
          <a:xfrm>
            <a:off x="3733314" y="1402881"/>
            <a:ext cx="1653904" cy="1888247"/>
            <a:chOff x="1560982" y="1492861"/>
            <a:chExt cx="1653904" cy="1888247"/>
          </a:xfrm>
        </p:grpSpPr>
        <p:sp>
          <p:nvSpPr>
            <p:cNvPr id="36" name="TextBox 28"/>
            <p:cNvSpPr txBox="1"/>
            <p:nvPr/>
          </p:nvSpPr>
          <p:spPr>
            <a:xfrm>
              <a:off x="1749709" y="1752910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列特征方程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29"/>
            <p:cNvSpPr txBox="1"/>
            <p:nvPr/>
          </p:nvSpPr>
          <p:spPr>
            <a:xfrm>
              <a:off x="1749709" y="2281071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求特征根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0"/>
            <p:cNvSpPr txBox="1"/>
            <p:nvPr/>
          </p:nvSpPr>
          <p:spPr>
            <a:xfrm>
              <a:off x="1749709" y="2809232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列通解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矩形: 圆角 38"/>
            <p:cNvSpPr/>
            <p:nvPr/>
          </p:nvSpPr>
          <p:spPr>
            <a:xfrm>
              <a:off x="1560982" y="1492861"/>
              <a:ext cx="1653904" cy="1888247"/>
            </a:xfrm>
            <a:prstGeom prst="roundRect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713769" y="3767193"/>
            <a:ext cx="1653904" cy="1888247"/>
            <a:chOff x="1541437" y="3857173"/>
            <a:chExt cx="1653904" cy="1888247"/>
          </a:xfrm>
        </p:grpSpPr>
        <p:sp>
          <p:nvSpPr>
            <p:cNvPr id="41" name="TextBox 31"/>
            <p:cNvSpPr txBox="1"/>
            <p:nvPr/>
          </p:nvSpPr>
          <p:spPr>
            <a:xfrm>
              <a:off x="1755181" y="4089731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代初值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42" name="TextBox 32"/>
            <p:cNvSpPr txBox="1"/>
            <p:nvPr/>
          </p:nvSpPr>
          <p:spPr>
            <a:xfrm>
              <a:off x="1755181" y="4617892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解系数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43" name="TextBox 33"/>
            <p:cNvSpPr txBox="1"/>
            <p:nvPr/>
          </p:nvSpPr>
          <p:spPr>
            <a:xfrm>
              <a:off x="1755181" y="5146052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写结果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44" name="矩形: 圆角 43"/>
            <p:cNvSpPr/>
            <p:nvPr/>
          </p:nvSpPr>
          <p:spPr>
            <a:xfrm>
              <a:off x="1541437" y="3857173"/>
              <a:ext cx="1653904" cy="1888247"/>
            </a:xfrm>
            <a:prstGeom prst="roundRect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45" name="文本框 44"/>
          <p:cNvSpPr txBox="1"/>
          <p:nvPr/>
        </p:nvSpPr>
        <p:spPr>
          <a:xfrm>
            <a:off x="3271649" y="1837375"/>
            <a:ext cx="461665" cy="124098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/>
              <a:t>齐次通解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3271649" y="4197060"/>
            <a:ext cx="461665" cy="124098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/>
              <a:t>解系数</a:t>
            </a:r>
            <a:endParaRPr lang="zh-CN" altLang="en-US" dirty="0"/>
          </a:p>
        </p:txBody>
      </p:sp>
      <p:sp>
        <p:nvSpPr>
          <p:cNvPr id="47" name="箭头: 右 46"/>
          <p:cNvSpPr/>
          <p:nvPr/>
        </p:nvSpPr>
        <p:spPr>
          <a:xfrm rot="5400000">
            <a:off x="4272133" y="3411576"/>
            <a:ext cx="576264" cy="256041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求解步骤总结：</a:t>
            </a:r>
            <a:endParaRPr lang="zh-CN" altLang="en-US" sz="2400" dirty="0">
              <a:latin typeface="+mn-ea"/>
            </a:endParaRPr>
          </a:p>
        </p:txBody>
      </p:sp>
      <p:sp>
        <p:nvSpPr>
          <p:cNvPr id="49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3</a:t>
            </a:r>
            <a:r>
              <a:rPr lang="en-US" altLang="zh-CN" sz="4000" dirty="0"/>
              <a:t>.</a:t>
            </a:r>
            <a:r>
              <a:rPr lang="zh-CN" altLang="en-US" sz="4000" dirty="0"/>
              <a:t>常系数线性</a:t>
            </a:r>
            <a:r>
              <a:rPr lang="zh-CN" altLang="en-US" sz="4000" b="1" dirty="0">
                <a:solidFill>
                  <a:srgbClr val="FF3300"/>
                </a:solidFill>
              </a:rPr>
              <a:t>非</a:t>
            </a:r>
            <a:r>
              <a:rPr lang="zh-CN" altLang="en-US" sz="4000" dirty="0"/>
              <a:t>齐次递推关系求解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50" name="文本框 12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5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对象 1">
                <a:extLst>
                  <a:ext uri="{FF2B5EF4-FFF2-40B4-BE49-F238E27FC236}">
                    <ele attr="{19D07BA8-C700-475F-BBB9-C2A8FEB45045}"/>
                  </a:ext>
                </a:extLst>
              </p:cNvPr>
              <p:cNvSpPr txBox="1"/>
              <p:nvPr/>
            </p:nvSpPr>
            <p:spPr bwMode="auto">
              <a:xfrm>
                <a:off x="1999396" y="88327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4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+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0)=3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1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9396" y="88327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43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矩形 51">
                <a:extLst>
                  <a:ext uri="{FF2B5EF4-FFF2-40B4-BE49-F238E27FC236}">
                    <ele attr="{5EBF8CB0-8B3B-45D6-B3AB-BFAFCC61064E}"/>
                  </a:ext>
                </a:extLst>
              </p:cNvPr>
              <p:cNvSpPr/>
              <p:nvPr/>
            </p:nvSpPr>
            <p:spPr>
              <a:xfrm>
                <a:off x="792831" y="1789526"/>
                <a:ext cx="11123943" cy="46560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①由迭代法得：</a:t>
                </a:r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·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②用归纳法证明：</a:t>
                </a:r>
                <a:endParaRPr lang="en-US" altLang="zh-CN" sz="2400" dirty="0"/>
              </a:p>
              <a:p>
                <a:pPr marL="742950" lvl="1" indent="-285750">
                  <a:lnSpc>
                    <a:spcPts val="4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当n = 0，</a:t>
                </a:r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400" dirty="0"/>
                  <a:t>，上式成立</a:t>
                </a:r>
                <a:endParaRPr lang="en-US" altLang="zh-CN" sz="2400" dirty="0"/>
              </a:p>
              <a:p>
                <a:pPr marL="742950" lvl="1" indent="-285750">
                  <a:lnSpc>
                    <a:spcPts val="4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假设</a:t>
                </a:r>
                <a:r>
                  <a:rPr lang="en-US" altLang="zh-CN" sz="2400" dirty="0"/>
                  <a:t>n=k</a:t>
                </a:r>
                <a:r>
                  <a:rPr lang="zh-CN" altLang="en-US" sz="2400" dirty="0"/>
                  <a:t>时上式成立，由递推关系有</a:t>
                </a:r>
                <a:endParaRPr lang="en-US" altLang="zh-CN" sz="2400" dirty="0"/>
              </a:p>
              <a:p>
                <a:pPr lvl="1"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∴ 由归纳法知</a:t>
                </a:r>
              </a:p>
              <a:p>
                <a:pPr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ea typeface="Cambria Math" panose="02040503050406030204" pitchFamily="18" charset="0"/>
                </a:endParaRPr>
              </a:p>
              <a:p>
                <a:pPr>
                  <a:lnSpc>
                    <a:spcPts val="4000"/>
                  </a:lnSpc>
                </a:pPr>
                <a:r>
                  <a:rPr lang="en-US" altLang="zh-CN" sz="2400" dirty="0"/>
                  <a:t>    </a:t>
                </a:r>
                <a:r>
                  <a:rPr lang="zh-CN" altLang="zh-CN" sz="2400" dirty="0"/>
                  <a:t>是原递推关系的解</a:t>
                </a:r>
                <a:r>
                  <a:rPr lang="zh-CN" altLang="en-US" sz="2400" dirty="0"/>
                  <a:t>。</a:t>
                </a:r>
              </a:p>
            </p:txBody>
          </p:sp>
        </mc:Choice>
        <mc:Fallback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831" y="1789526"/>
                <a:ext cx="11123943" cy="4656018"/>
              </a:xfrm>
              <a:prstGeom prst="rect">
                <a:avLst/>
              </a:prstGeom>
              <a:blipFill rotWithShape="1">
                <a:blip r:embed="rId2"/>
                <a:stretch>
                  <a:fillRect l="-822" b="-1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6" name="文本框 5"/>
          <p:cNvSpPr txBox="1"/>
          <p:nvPr/>
        </p:nvSpPr>
        <p:spPr>
          <a:xfrm>
            <a:off x="919014" y="725488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一：求解部分非线性递推关系</a:t>
            </a:r>
            <a:endParaRPr lang="zh-CN" altLang="en-US" sz="2400" dirty="0">
              <a:latin typeface="+mn-ea"/>
            </a:endParaRPr>
          </a:p>
        </p:txBody>
      </p:sp>
      <p:sp>
        <p:nvSpPr>
          <p:cNvPr id="7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6(p59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对象 1">
                <a:extLst>
                  <a:ext uri="{FF2B5EF4-FFF2-40B4-BE49-F238E27FC236}">
                    <ele attr="{DD1B52B7-7937-4EE8-A1E0-C2A129175193}"/>
                  </a:ext>
                </a:extLst>
              </p:cNvPr>
              <p:cNvSpPr txBox="1"/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2)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m:rPr>
                                <m:nor/>
                              </m:rPr>
                              <a:rPr lang="zh-CN" altLang="en-US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≥1)</m:t>
                            </m:r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0)=1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ele attr="{F1AA8B9D-6DCF-4278-BF12-3ED071DEEEFB}"/>
                  </a:ext>
                </a:extLst>
              </p:cNvPr>
              <p:cNvSpPr/>
              <p:nvPr/>
            </p:nvSpPr>
            <p:spPr>
              <a:xfrm>
                <a:off x="694606" y="1777068"/>
                <a:ext cx="11210954" cy="46560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①由迭代法得：</a:t>
                </a:r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)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</m:t>
                      </m:r>
                      <m:r>
                        <a:rPr lang="zh-CN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!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!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②用归纳法证明：</a:t>
                </a:r>
                <a:endParaRPr lang="en-US" altLang="zh-CN" sz="2400" dirty="0"/>
              </a:p>
              <a:p>
                <a:pPr marL="742950" lvl="1" indent="-285750">
                  <a:lnSpc>
                    <a:spcPts val="4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当n = 0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!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400" dirty="0"/>
                  <a:t>，上式成立</a:t>
                </a:r>
                <a:endParaRPr lang="en-US" altLang="zh-CN" sz="2400" dirty="0"/>
              </a:p>
              <a:p>
                <a:pPr marL="742950" lvl="1" indent="-285750">
                  <a:lnSpc>
                    <a:spcPts val="4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假设</a:t>
                </a:r>
                <a:r>
                  <a:rPr lang="en-US" altLang="zh-CN" sz="2400" dirty="0"/>
                  <a:t>n=k</a:t>
                </a:r>
                <a:r>
                  <a:rPr lang="zh-CN" altLang="en-US" sz="2400" dirty="0"/>
                  <a:t>时上式成立，由递推关系有</a:t>
                </a:r>
                <a:endParaRPr lang="en-US" altLang="zh-CN" sz="2400" dirty="0"/>
              </a:p>
              <a:p>
                <a:pPr lvl="1"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+2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)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!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+2]!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∴ 由归纳法知</a:t>
                </a:r>
              </a:p>
              <a:p>
                <a:pPr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!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2400" dirty="0">
                  <a:ea typeface="Cambria Math" panose="02040503050406030204" pitchFamily="18" charset="0"/>
                </a:endParaRPr>
              </a:p>
              <a:p>
                <a:pPr>
                  <a:lnSpc>
                    <a:spcPts val="4000"/>
                  </a:lnSpc>
                </a:pPr>
                <a:r>
                  <a:rPr lang="en-US" altLang="zh-CN" sz="2400" dirty="0"/>
                  <a:t>    </a:t>
                </a:r>
                <a:r>
                  <a:rPr lang="zh-CN" altLang="zh-CN" sz="2400" dirty="0"/>
                  <a:t>是原递推关系的解</a:t>
                </a:r>
                <a:r>
                  <a:rPr lang="zh-CN" altLang="en-US" sz="2400" dirty="0"/>
                  <a:t>。</a:t>
                </a: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606" y="1777068"/>
                <a:ext cx="11210954" cy="4656018"/>
              </a:xfrm>
              <a:prstGeom prst="rect">
                <a:avLst/>
              </a:prstGeom>
              <a:blipFill rotWithShape="1">
                <a:blip r:embed="rId2"/>
                <a:stretch>
                  <a:fillRect l="-870" b="-1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非齐次化齐次化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7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)=3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>
                <a:extLst>
                  <a:ext uri="{FF2B5EF4-FFF2-40B4-BE49-F238E27FC236}">
                    <ele attr="{9656051A-7BE9-4987-BE21-757BD8FD7C76}"/>
                  </a:ext>
                </a:extLst>
              </p:cNvPr>
              <p:cNvSpPr/>
              <p:nvPr/>
            </p:nvSpPr>
            <p:spPr>
              <a:xfrm>
                <a:off x="1486694" y="2204864"/>
                <a:ext cx="8425221" cy="2657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解：往后写一项：</a:t>
                </a:r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带入原递推关系：</a:t>
                </a:r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−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694" y="2204864"/>
                <a:ext cx="8425221" cy="2657138"/>
              </a:xfrm>
              <a:prstGeom prst="rect">
                <a:avLst/>
              </a:prstGeom>
              <a:blipFill rotWithShape="1">
                <a:blip r:embed="rId2"/>
                <a:stretch>
                  <a:fillRect l="-1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非齐次化齐次化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7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续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926854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)=3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6854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>
                <a:extLst>
                  <a:ext uri="{FF2B5EF4-FFF2-40B4-BE49-F238E27FC236}">
                    <ele attr="{9656051A-7BE9-4987-BE21-757BD8FD7C76}"/>
                  </a:ext>
                </a:extLst>
              </p:cNvPr>
              <p:cNvSpPr/>
              <p:nvPr/>
            </p:nvSpPr>
            <p:spPr>
              <a:xfrm>
                <a:off x="1486694" y="2204864"/>
                <a:ext cx="8425221" cy="4169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现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4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−4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)</m:t>
                            </m:r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)=3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2)=8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>
                  <a:lnSpc>
                    <a:spcPts val="4000"/>
                  </a:lnSpc>
                </a:pPr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 algn="just" eaLnBrk="1" hangingPunct="1"/>
                <a:r>
                  <a:rPr lang="zh-CN" altLang="en-US" sz="2400" b="1" dirty="0">
                    <a:latin typeface="宋体" panose="02010600030101010101" pitchFamily="2" charset="-122"/>
                  </a:rPr>
                  <a:t>它的特征方程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/>
                <a:r>
                  <a:rPr lang="zh-CN" altLang="en-US" sz="2400" b="1" dirty="0">
                    <a:latin typeface="宋体" panose="02010600030101010101" pitchFamily="2" charset="-122"/>
                  </a:rPr>
                  <a:t>解得：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/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pPr algn="just" eaLnBrk="1" hangingPunct="1"/>
                <a:r>
                  <a:rPr lang="zh-CN" altLang="en-US" sz="2400" b="1" dirty="0">
                    <a:latin typeface="宋体" panose="02010600030101010101" pitchFamily="2" charset="-122"/>
                  </a:rPr>
                  <a:t>             </a:t>
                </a:r>
              </a:p>
              <a:p>
                <a:pPr algn="just" eaLnBrk="1" hangingPunct="1"/>
                <a:endParaRPr lang="zh-CN" altLang="en-US" sz="2400" b="1" dirty="0">
                  <a:latin typeface="宋体" panose="02010600030101010101" pitchFamily="2" charset="-122"/>
                </a:endParaRPr>
              </a:p>
              <a:p>
                <a:pPr algn="just" eaLnBrk="1" hangingPunct="1"/>
                <a:r>
                  <a:rPr lang="zh-CN" altLang="en-US" sz="2400" b="1" dirty="0">
                    <a:latin typeface="宋体" panose="02010600030101010101" pitchFamily="2" charset="-122"/>
                  </a:rPr>
                  <a:t>所以通解为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:</a:t>
                </a:r>
              </a:p>
              <a:p>
                <a:pPr algn="just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zh-CN" sz="2400" b="1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400" b="1" dirty="0"/>
                        <m:t>+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𝒏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altLang="zh-CN" sz="2400" b="1" dirty="0"/>
              </a:p>
              <a:p>
                <a:pPr>
                  <a:lnSpc>
                    <a:spcPts val="4000"/>
                  </a:lnSpc>
                </a:pPr>
                <a:endParaRPr lang="en-US" altLang="zh-CN" sz="24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694" y="2204864"/>
                <a:ext cx="8425221" cy="4169539"/>
              </a:xfrm>
              <a:prstGeom prst="rect">
                <a:avLst/>
              </a:prstGeom>
              <a:blipFill rotWithShape="1">
                <a:blip r:embed="rId2"/>
                <a:stretch>
                  <a:fillRect l="-1158" t="-3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486694" y="2914847"/>
            <a:ext cx="9232998" cy="3711625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b="1" dirty="0"/>
          </a:p>
        </p:txBody>
      </p:sp>
      <p:sp>
        <p:nvSpPr>
          <p:cNvPr id="22" name="TextBox 28"/>
          <p:cNvSpPr txBox="1"/>
          <p:nvPr/>
        </p:nvSpPr>
        <p:spPr>
          <a:xfrm>
            <a:off x="9227839" y="3299353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特征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3" name="TextBox 29"/>
          <p:cNvSpPr txBox="1"/>
          <p:nvPr/>
        </p:nvSpPr>
        <p:spPr>
          <a:xfrm>
            <a:off x="9227839" y="4288577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求特征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4" name="TextBox 30"/>
          <p:cNvSpPr txBox="1"/>
          <p:nvPr/>
        </p:nvSpPr>
        <p:spPr>
          <a:xfrm>
            <a:off x="9288083" y="531853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通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Table 5"/>
          <p:cNvGraphicFramePr>
            <a:graphicFrameLocks noGrp="1"/>
          </p:cNvGraphicFramePr>
          <p:nvPr/>
        </p:nvGraphicFramePr>
        <p:xfrm>
          <a:off x="4348743" y="3731765"/>
          <a:ext cx="2352260" cy="11157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76130"/>
                <a:gridCol w="1176130"/>
              </a:tblGrid>
              <a:tr h="37191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>
                      <a:blip r:embed="rId3"/>
                      <a:stretch>
                        <a:fillRect l="-101036" t="-1639" r="-1036" b="-224590"/>
                      </a:stretch>
                    </a:blipFill>
                  </a:tcPr>
                </a:tc>
              </a:tr>
              <a:tr h="37191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解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191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重数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非齐次化齐次化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7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续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926854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)=3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6854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432973" y="2389009"/>
            <a:ext cx="9232998" cy="3711625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b="1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417677" y="2244258"/>
            <a:ext cx="8296894" cy="3711625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b="1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2">
                <a:extLst>
                  <a:ext uri="{FF2B5EF4-FFF2-40B4-BE49-F238E27FC236}">
                    <ele attr="{4118C2C6-91A9-479E-AC98-9D4F18F74104}"/>
                  </a:ext>
                </a:extLst>
              </p:cNvPr>
              <p:cNvSpPr txBox="1"/>
              <p:nvPr/>
            </p:nvSpPr>
            <p:spPr>
              <a:xfrm>
                <a:off x="1398254" y="2294684"/>
                <a:ext cx="8252535" cy="27081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带入初值：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zh-CN" altLang="en-US" sz="2400" b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b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zh-CN" altLang="en-US" sz="2400" b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 b="0" i="1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b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latin typeface="+mn-ea"/>
                </a:endParaRPr>
              </a:p>
              <a:p>
                <a:r>
                  <a:rPr lang="zh-CN" altLang="en-US" sz="2400" dirty="0">
                    <a:latin typeface="+mn-ea"/>
                  </a:rPr>
                  <a:t>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+mn-ea"/>
                  </a:rPr>
                  <a:t> </a:t>
                </a:r>
                <a:endParaRPr lang="en-US" altLang="zh-CN" sz="2400" dirty="0">
                  <a:latin typeface="+mn-ea"/>
                </a:endParaRPr>
              </a:p>
              <a:p>
                <a:endParaRPr lang="en-US" altLang="zh-CN" sz="2400" dirty="0">
                  <a:latin typeface="+mn-ea"/>
                </a:endParaRPr>
              </a:p>
              <a:p>
                <a:r>
                  <a:rPr lang="zh-CN" altLang="en-US" sz="2400" dirty="0">
                    <a:latin typeface="+mn-ea"/>
                  </a:rPr>
                  <a:t>∴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2+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⋅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254" y="2294684"/>
                <a:ext cx="8252535" cy="2708114"/>
              </a:xfrm>
              <a:prstGeom prst="rect">
                <a:avLst/>
              </a:prstGeom>
              <a:blipFill rotWithShape="1">
                <a:blip r:embed="rId2"/>
                <a:stretch>
                  <a:fillRect l="-1108" t="-2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9" name="TextBox 13"/>
          <p:cNvSpPr txBox="1"/>
          <p:nvPr/>
        </p:nvSpPr>
        <p:spPr>
          <a:xfrm>
            <a:off x="9631307" y="234233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代初值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6" name="TextBox 14"/>
          <p:cNvSpPr txBox="1"/>
          <p:nvPr/>
        </p:nvSpPr>
        <p:spPr>
          <a:xfrm>
            <a:off x="9650790" y="377700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解系数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7" name="TextBox 15"/>
          <p:cNvSpPr txBox="1"/>
          <p:nvPr/>
        </p:nvSpPr>
        <p:spPr>
          <a:xfrm>
            <a:off x="9650790" y="454738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写结果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1"/>
          </p:nvPr>
        </p:nvSpPr>
        <p:spPr>
          <a:xfrm>
            <a:off x="262558" y="171080"/>
            <a:ext cx="10321640" cy="576263"/>
          </a:xfrm>
        </p:spPr>
        <p:txBody>
          <a:bodyPr/>
          <a:lstStyle/>
          <a:p>
            <a:r>
              <a:rPr lang="zh-CN" altLang="en-US" dirty="0"/>
              <a:t>我的目录结构</a:t>
            </a:r>
            <a:endParaRPr lang="zh-CN" altLang="en-US" dirty="0"/>
          </a:p>
        </p:txBody>
      </p:sp>
      <p:graphicFrame>
        <p:nvGraphicFramePr>
          <p:cNvPr id="3" name="图示 2"/>
          <p:cNvGraphicFramePr/>
          <p:nvPr/>
        </p:nvGraphicFramePr>
        <p:xfrm>
          <a:off x="3862958" y="476672"/>
          <a:ext cx="3984936" cy="56339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4" name="矩形 3"/>
          <p:cNvSpPr/>
          <p:nvPr/>
        </p:nvSpPr>
        <p:spPr>
          <a:xfrm>
            <a:off x="3767194" y="1260104"/>
            <a:ext cx="4176464" cy="20520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非齐次化齐次化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7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)=3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>
                <a:extLst>
                  <a:ext uri="{FF2B5EF4-FFF2-40B4-BE49-F238E27FC236}">
                    <ele attr="{9656051A-7BE9-4987-BE21-757BD8FD7C76}"/>
                  </a:ext>
                </a:extLst>
              </p:cNvPr>
              <p:cNvSpPr/>
              <p:nvPr/>
            </p:nvSpPr>
            <p:spPr>
              <a:xfrm>
                <a:off x="1486694" y="2492896"/>
                <a:ext cx="8425221" cy="1584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zh-CN" altLang="en-US" sz="2400" b="1" i="1" dirty="0"/>
                  <a:t>举一反三：</a:t>
                </a:r>
                <a:endParaRPr lang="en-US" altLang="zh-CN" sz="2400" b="1" i="1" dirty="0"/>
              </a:p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非齐次项形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dirty="0"/>
                  <a:t>即可考虑用这种方式化简。</a:t>
                </a:r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:endParaRPr lang="en-US" altLang="zh-CN" sz="24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694" y="2492896"/>
                <a:ext cx="8425221" cy="1584216"/>
              </a:xfrm>
              <a:prstGeom prst="rect">
                <a:avLst/>
              </a:prstGeom>
              <a:blipFill rotWithShape="1">
                <a:blip r:embed="rId2"/>
                <a:stretch>
                  <a:fillRect l="-1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变系数化常系数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8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+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)=2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>
                <a:extLst>
                  <a:ext uri="{FF2B5EF4-FFF2-40B4-BE49-F238E27FC236}">
                    <ele attr="{9656051A-7BE9-4987-BE21-757BD8FD7C76}"/>
                  </a:ext>
                </a:extLst>
              </p:cNvPr>
              <p:cNvSpPr/>
              <p:nvPr/>
            </p:nvSpPr>
            <p:spPr>
              <a:xfrm>
                <a:off x="1486694" y="2204864"/>
                <a:ext cx="8425221" cy="2144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解：</a:t>
                </a:r>
                <a:endParaRPr lang="en-US" altLang="zh-CN" sz="2400" dirty="0"/>
              </a:p>
              <a:p>
                <a:pPr algn="ctr">
                  <a:lnSpc>
                    <a:spcPts val="4000"/>
                  </a:lnSpc>
                </a:pPr>
                <a:r>
                  <a:rPr lang="zh-CN" altLang="en-US" sz="24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所以只要解：</a:t>
                </a:r>
                <a:endParaRPr lang="en-US" altLang="zh-CN" sz="2400" dirty="0"/>
              </a:p>
              <a:p>
                <a:pPr algn="ctr"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535" y="1706880"/>
                <a:ext cx="8425180" cy="4806950"/>
              </a:xfrm>
              <a:prstGeom prst="rect">
                <a:avLst/>
              </a:prstGeom>
              <a:blipFill rotWithShape="1">
                <a:blip r:embed="rId2"/>
                <a:stretch>
                  <a:fillRect l="-1158" t="-25926" b="-1276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变系数化常系数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8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+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)=2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ele attr="{31973FE0-E102-49FD-B5A7-AA8679FF2577}"/>
                  </a:ext>
                </a:extLst>
              </p:cNvPr>
              <p:cNvSpPr txBox="1"/>
              <p:nvPr/>
            </p:nvSpPr>
            <p:spPr>
              <a:xfrm>
                <a:off x="8039422" y="1777068"/>
                <a:ext cx="3312368" cy="7101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1800" i="1" smtClean="0">
                              <a:solidFill>
                                <a:srgbClr val="E21D08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1800" b="0" i="1" smtClean="0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p>
                                <m:sSupPr>
                                  <m:ctrlPr>
                                    <a:rPr lang="zh-CN" altLang="en-US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0" i="1" smtClean="0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zh-CN" altLang="en-US" sz="1800" i="1">
                                          <a:solidFill>
                                            <a:srgbClr val="E21D0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800" i="1">
                                          <a:solidFill>
                                            <a:srgbClr val="E21D0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sz="1800" b="0" i="1" smtClean="0">
                                          <a:solidFill>
                                            <a:srgbClr val="E21D0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altLang="zh-CN" sz="1800" b="0" i="1" smtClean="0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zh-CN" altLang="en-US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  <m:e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1800" b="0" i="1" smtClean="0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(1)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9422" y="1777068"/>
                <a:ext cx="3312368" cy="7101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>
                <a:extLst>
                  <a:ext uri="{FF2B5EF4-FFF2-40B4-BE49-F238E27FC236}">
                    <ele attr="{82859138-A051-49FD-9DAE-BA951708502B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2688" y="2420887"/>
                <a:ext cx="9232998" cy="37116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解：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先求齐次递推关系通解，它的特征方程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解得：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             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zh-CN" altLang="en-US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所以通解为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: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</m:sSup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688" y="2420887"/>
                <a:ext cx="9232998" cy="3711625"/>
              </a:xfrm>
              <a:prstGeom prst="rect">
                <a:avLst/>
              </a:prstGeom>
              <a:blipFill rotWithShape="1">
                <a:blip r:embed="rId3"/>
                <a:stretch>
                  <a:fillRect l="-990" t="-1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1" name="TextBox 28"/>
          <p:cNvSpPr txBox="1"/>
          <p:nvPr/>
        </p:nvSpPr>
        <p:spPr>
          <a:xfrm>
            <a:off x="9407574" y="290795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特征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29"/>
          <p:cNvSpPr txBox="1"/>
          <p:nvPr/>
        </p:nvSpPr>
        <p:spPr>
          <a:xfrm>
            <a:off x="9407574" y="389717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求特征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30"/>
          <p:cNvSpPr txBox="1"/>
          <p:nvPr/>
        </p:nvSpPr>
        <p:spPr>
          <a:xfrm>
            <a:off x="9467818" y="5482239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通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Table 5"/>
          <p:cNvGraphicFramePr>
            <a:graphicFrameLocks noGrp="1"/>
          </p:cNvGraphicFramePr>
          <p:nvPr/>
        </p:nvGraphicFramePr>
        <p:xfrm>
          <a:off x="3862958" y="3558969"/>
          <a:ext cx="2352260" cy="11157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76130"/>
                <a:gridCol w="1176130"/>
              </a:tblGrid>
              <a:tr h="37191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>
                      <a:blip r:embed="rId4"/>
                      <a:stretch>
                        <a:fillRect l="-101036" t="-1639" r="-1036" b="-226230"/>
                      </a:stretch>
                    </a:blipFill>
                  </a:tcPr>
                </a:tc>
              </a:tr>
              <a:tr h="37191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解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</a:tr>
              <a:tr h="37191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重数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变系数化常系数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8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+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)=2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ele attr="{31973FE0-E102-49FD-B5A7-AA8679FF2577}"/>
                  </a:ext>
                </a:extLst>
              </p:cNvPr>
              <p:cNvSpPr txBox="1"/>
              <p:nvPr/>
            </p:nvSpPr>
            <p:spPr>
              <a:xfrm>
                <a:off x="7579838" y="1614949"/>
                <a:ext cx="3312368" cy="7101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1800" i="1" smtClean="0">
                              <a:solidFill>
                                <a:srgbClr val="E21D08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1800" b="0" i="1" smtClean="0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p>
                                <m:sSupPr>
                                  <m:ctrlPr>
                                    <a:rPr lang="zh-CN" altLang="en-US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0" i="1" smtClean="0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zh-CN" altLang="en-US" sz="1800" i="1">
                                          <a:solidFill>
                                            <a:srgbClr val="E21D0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800" i="1">
                                          <a:solidFill>
                                            <a:srgbClr val="E21D0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sz="1800" b="0" i="1" smtClean="0">
                                          <a:solidFill>
                                            <a:srgbClr val="E21D0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altLang="zh-CN" sz="1800" b="0" i="1" smtClean="0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zh-CN" altLang="en-US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  <m:e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1800" b="0" i="1" smtClean="0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(1)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9838" y="1614949"/>
                <a:ext cx="3312368" cy="7101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0">
                <a:extLst>
                  <a:ext uri="{FF2B5EF4-FFF2-40B4-BE49-F238E27FC236}">
                    <ele attr="{4B200DC4-C64D-4074-B637-EC6BE147ABB8}"/>
                  </a:ext>
                </a:extLst>
              </p:cNvPr>
              <p:cNvSpPr txBox="1"/>
              <p:nvPr/>
            </p:nvSpPr>
            <p:spPr>
              <a:xfrm>
                <a:off x="1342678" y="2204864"/>
                <a:ext cx="8496944" cy="35711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由非齐次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endParaRPr lang="en-US" altLang="zh-CN" sz="2400" dirty="0"/>
              </a:p>
              <a:p>
                <a:r>
                  <a:rPr lang="zh-CN" altLang="en-US" sz="2400" dirty="0">
                    <a:solidFill>
                      <a:schemeClr val="tx1"/>
                    </a:solidFill>
                  </a:rPr>
                  <a:t>所以对应特解为：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r>
                  <a:rPr lang="zh-CN" altLang="en-US" sz="2400" dirty="0"/>
                  <a:t>带入递推关系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zh-CN" sz="2400" dirty="0"/>
              </a:p>
              <a:p>
                <a:r>
                  <a:rPr lang="zh-CN" altLang="en-US" sz="2400" dirty="0">
                    <a:latin typeface="Cambria Math" panose="02040503050406030204" pitchFamily="18" charset="0"/>
                  </a:rPr>
                  <a:t>解得：</a:t>
                </a:r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400" dirty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r>
                  <a:rPr lang="zh-CN" altLang="en-US" sz="2400" dirty="0">
                    <a:latin typeface="Cambria Math" panose="02040503050406030204" pitchFamily="18" charset="0"/>
                  </a:rPr>
                  <a:t>∴ 特解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18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678" y="2204864"/>
                <a:ext cx="8496944" cy="3571170"/>
              </a:xfrm>
              <a:prstGeom prst="rect">
                <a:avLst/>
              </a:prstGeom>
              <a:blipFill rotWithShape="1">
                <a:blip r:embed="rId3"/>
                <a:stretch>
                  <a:fillRect l="-1076" t="-2048" b="-5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9" name="TextBox 13"/>
          <p:cNvSpPr txBox="1"/>
          <p:nvPr/>
        </p:nvSpPr>
        <p:spPr>
          <a:xfrm>
            <a:off x="9653586" y="224522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找系数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0" name="TextBox 14"/>
          <p:cNvSpPr txBox="1"/>
          <p:nvPr/>
        </p:nvSpPr>
        <p:spPr>
          <a:xfrm>
            <a:off x="9653586" y="335699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列特解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1" name="TextBox 15"/>
          <p:cNvSpPr txBox="1"/>
          <p:nvPr/>
        </p:nvSpPr>
        <p:spPr>
          <a:xfrm>
            <a:off x="9653586" y="4316925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代特解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2" name="TextBox 15"/>
          <p:cNvSpPr txBox="1"/>
          <p:nvPr/>
        </p:nvSpPr>
        <p:spPr>
          <a:xfrm>
            <a:off x="9653586" y="551723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解特解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12">
                <a:extLst>
                  <a:ext uri="{FF2B5EF4-FFF2-40B4-BE49-F238E27FC236}">
                    <ele attr="{479A790A-6DCE-4652-A4FC-933CAC4BA2B9}"/>
                  </a:ext>
                </a:extLst>
              </p:cNvPr>
              <p:cNvSpPr txBox="1"/>
              <p:nvPr/>
            </p:nvSpPr>
            <p:spPr>
              <a:xfrm>
                <a:off x="10671994" y="1625563"/>
                <a:ext cx="119881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p>
                      </m:sSup>
                      <m:sSup>
                        <m:sSupPr>
                          <m:ctrlP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2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1994" y="1625563"/>
                <a:ext cx="1198810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变系数化常系数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8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+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)=2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ele attr="{31973FE0-E102-49FD-B5A7-AA8679FF2577}"/>
                  </a:ext>
                </a:extLst>
              </p:cNvPr>
              <p:cNvSpPr txBox="1"/>
              <p:nvPr/>
            </p:nvSpPr>
            <p:spPr>
              <a:xfrm>
                <a:off x="7579838" y="1614949"/>
                <a:ext cx="3312368" cy="7101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1800" i="1" smtClean="0">
                              <a:solidFill>
                                <a:srgbClr val="E21D08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1800" b="0" i="1" smtClean="0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p>
                                <m:sSupPr>
                                  <m:ctrlPr>
                                    <a:rPr lang="zh-CN" altLang="en-US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0" i="1" smtClean="0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zh-CN" altLang="en-US" sz="1800" i="1">
                                          <a:solidFill>
                                            <a:srgbClr val="E21D0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800" i="1">
                                          <a:solidFill>
                                            <a:srgbClr val="E21D0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sz="1800" b="0" i="1" smtClean="0">
                                          <a:solidFill>
                                            <a:srgbClr val="E21D0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altLang="zh-CN" sz="1800" b="0" i="1" smtClean="0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zh-CN" altLang="en-US" sz="1800" i="1">
                                      <a:solidFill>
                                        <a:srgbClr val="E21D08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  <m:e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altLang="zh-CN" sz="1800" b="0" i="1" smtClean="0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1800" i="1">
                                  <a:solidFill>
                                    <a:srgbClr val="E21D08"/>
                                  </a:solidFill>
                                  <a:latin typeface="Cambria Math" panose="02040503050406030204" pitchFamily="18" charset="0"/>
                                </a:rPr>
                                <m:t>(1)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9838" y="1614949"/>
                <a:ext cx="3312368" cy="7101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019520" y="3004441"/>
            <a:ext cx="8296894" cy="3711625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b="1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0">
                <a:extLst>
                  <a:ext uri="{FF2B5EF4-FFF2-40B4-BE49-F238E27FC236}">
                    <ele attr="{6084A229-E054-4839-B815-3DF90F0E43B5}"/>
                  </a:ext>
                </a:extLst>
              </p:cNvPr>
              <p:cNvSpPr txBox="1"/>
              <p:nvPr/>
            </p:nvSpPr>
            <p:spPr>
              <a:xfrm>
                <a:off x="2417645" y="2324277"/>
                <a:ext cx="3965593" cy="616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通解</a:t>
                </a:r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(−1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b="0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17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645" y="2324277"/>
                <a:ext cx="3965593" cy="616515"/>
              </a:xfrm>
              <a:prstGeom prst="rect">
                <a:avLst/>
              </a:prstGeom>
              <a:blipFill rotWithShape="1">
                <a:blip r:embed="rId3"/>
                <a:stretch>
                  <a:fillRect l="-2462"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12">
                <a:extLst>
                  <a:ext uri="{FF2B5EF4-FFF2-40B4-BE49-F238E27FC236}">
                    <ele attr="{A1ABAB33-0BB3-4217-810C-7C1EC2B3A069}"/>
                  </a:ext>
                </a:extLst>
              </p:cNvPr>
              <p:cNvSpPr txBox="1"/>
              <p:nvPr/>
            </p:nvSpPr>
            <p:spPr>
              <a:xfrm>
                <a:off x="1028192" y="3004441"/>
                <a:ext cx="9172909" cy="30957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带入初值：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altLang="zh-CN" sz="2400" dirty="0">
                  <a:latin typeface="+mn-ea"/>
                </a:endParaRPr>
              </a:p>
              <a:p>
                <a:r>
                  <a:rPr lang="zh-CN" altLang="en-US" sz="2400" dirty="0">
                    <a:latin typeface="+mn-ea"/>
                  </a:rPr>
                  <a:t>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zh-CN" sz="2400" dirty="0">
                  <a:latin typeface="+mn-ea"/>
                </a:endParaRPr>
              </a:p>
              <a:p>
                <a:endParaRPr lang="en-US" altLang="zh-CN" sz="2400" dirty="0">
                  <a:latin typeface="+mn-ea"/>
                </a:endParaRPr>
              </a:p>
              <a:p>
                <a:r>
                  <a:rPr lang="zh-CN" altLang="en-US" sz="2400" dirty="0">
                    <a:latin typeface="+mn-ea"/>
                  </a:rPr>
                  <a:t>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−1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+mn-ea"/>
                    <a:ea typeface="Cambria Math" panose="02040503050406030204" pitchFamily="18" charset="0"/>
                  </a:rPr>
                  <a:t>=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−1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n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sz="2400" dirty="0"/>
              </a:p>
              <a:p>
                <a:r>
                  <a:rPr lang="zh-CN" altLang="en-US" sz="2400" dirty="0">
                    <a:latin typeface="+mn-ea"/>
                  </a:rPr>
                  <a:t>∴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−1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n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24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192" y="3004441"/>
                <a:ext cx="9172909" cy="3095719"/>
              </a:xfrm>
              <a:prstGeom prst="rect">
                <a:avLst/>
              </a:prstGeom>
              <a:blipFill rotWithShape="1">
                <a:blip r:embed="rId4"/>
                <a:stretch>
                  <a:fillRect l="-1064" t="-2362" b="-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5" name="TextBox 13"/>
          <p:cNvSpPr txBox="1"/>
          <p:nvPr/>
        </p:nvSpPr>
        <p:spPr>
          <a:xfrm>
            <a:off x="9239453" y="293634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代初值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6" name="TextBox 14"/>
          <p:cNvSpPr txBox="1"/>
          <p:nvPr/>
        </p:nvSpPr>
        <p:spPr>
          <a:xfrm>
            <a:off x="9233150" y="415832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解系数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7" name="TextBox 15"/>
          <p:cNvSpPr txBox="1"/>
          <p:nvPr/>
        </p:nvSpPr>
        <p:spPr>
          <a:xfrm>
            <a:off x="9239453" y="5095405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写结果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 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高阶化一阶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9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−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=0</m:t>
                            </m:r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0)=4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>
                <a:extLst>
                  <a:ext uri="{FF2B5EF4-FFF2-40B4-BE49-F238E27FC236}">
                    <ele attr="{9656051A-7BE9-4987-BE21-757BD8FD7C76}"/>
                  </a:ext>
                </a:extLst>
              </p:cNvPr>
              <p:cNvSpPr/>
              <p:nvPr/>
            </p:nvSpPr>
            <p:spPr>
              <a:xfrm>
                <a:off x="1486694" y="2204864"/>
                <a:ext cx="8425221" cy="4362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解：</a:t>
                </a:r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对上述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递推关系两边求对数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:</a:t>
                </a:r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>
                  <a:lnSpc>
                    <a:spcPts val="4000"/>
                  </a:lnSpc>
                </a:pPr>
                <a:r>
                  <a:rPr lang="zh-CN" altLang="en-US" sz="2400" dirty="0"/>
                  <a:t>令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func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所以只要解：</a:t>
                </a:r>
                <a:endParaRPr lang="en-US" altLang="zh-CN" sz="2400" dirty="0"/>
              </a:p>
              <a:p>
                <a:pPr>
                  <a:lnSpc>
                    <a:spcPts val="4000"/>
                  </a:lnSpc>
                </a:pPr>
                <a:endParaRPr lang="en-US" altLang="zh-CN" sz="2400" dirty="0"/>
              </a:p>
              <a:p>
                <a:pPr algn="ctr"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=</m:t>
                              </m:r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g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=2</m:t>
                              </m:r>
                              <m:func>
                                <m:func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g</m:t>
                                  </m:r>
                                </m:fName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 algn="ctr">
                  <a:lnSpc>
                    <a:spcPts val="4000"/>
                  </a:lnSpc>
                </a:pPr>
                <a:endParaRPr lang="en-US" altLang="zh-CN" sz="2400" dirty="0"/>
              </a:p>
              <a:p>
                <a:pPr algn="ctr">
                  <a:lnSpc>
                    <a:spcPts val="4000"/>
                  </a:lnSpc>
                </a:pPr>
                <a:r>
                  <a:rPr lang="zh-CN" altLang="en-US" sz="2400" dirty="0">
                    <a:solidFill>
                      <a:srgbClr val="000000"/>
                    </a:solidFill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 =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+</m:t>
                            </m:r>
                            <m:func>
                              <m:func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g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0)=2</m:t>
                            </m:r>
                            <m:func>
                              <m:func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g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694" y="2204864"/>
                <a:ext cx="8425221" cy="4362541"/>
              </a:xfrm>
              <a:prstGeom prst="rect">
                <a:avLst/>
              </a:prstGeom>
              <a:blipFill rotWithShape="1">
                <a:blip r:embed="rId2"/>
                <a:stretch>
                  <a:fillRect l="-1158" b="-35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迭代法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919014" y="725488"/>
            <a:ext cx="10432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迭代法作用二：简化原递推关系（变形） 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-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高阶化一阶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919014" y="13154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9(p60)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对象 1">
                <a:extLst>
                  <a:ext uri="{FF2B5EF4-FFF2-40B4-BE49-F238E27FC236}">
                    <ele attr="{7DABB071-E443-4B6C-88BD-91E350441B6F}"/>
                  </a:ext>
                </a:extLst>
              </p:cNvPr>
              <p:cNvSpPr txBox="1"/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用迭代法解：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−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=0</m:t>
                            </m:r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0)=4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806" y="1126531"/>
                <a:ext cx="6821608" cy="767110"/>
              </a:xfrm>
              <a:prstGeom prst="rect">
                <a:avLst/>
              </a:prstGeom>
              <a:blipFill rotWithShape="1">
                <a:blip r:embed="rId1"/>
                <a:stretch>
                  <a:fillRect l="-1340"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2638822" y="2179679"/>
          <a:ext cx="4681537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" name="Equation" r:id="rId2" imgW="2374900" imgH="1206500" progId="Equation.DSMT4">
                  <p:embed/>
                </p:oleObj>
              </mc:Choice>
              <mc:Fallback>
                <p:oleObj name="Equation" r:id="rId2" imgW="2374900" imgH="1206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822" y="2179679"/>
                        <a:ext cx="4681537" cy="234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2620897" y="4735554"/>
          <a:ext cx="1727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850265" imgH="342900" progId="Equation.DSMT4">
                  <p:embed/>
                </p:oleObj>
              </mc:Choice>
              <mc:Fallback>
                <p:oleObj name="Equation" r:id="rId4" imgW="850265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897" y="4735554"/>
                        <a:ext cx="1727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5</a:t>
            </a:r>
            <a:r>
              <a:rPr lang="en-US" altLang="zh-CN" sz="4000" dirty="0"/>
              <a:t>. Fibonacci</a:t>
            </a:r>
            <a:r>
              <a:rPr lang="zh-CN" altLang="en-US" sz="4000" dirty="0"/>
              <a:t>数</a:t>
            </a:r>
            <a:endParaRPr lang="zh-CN" altLang="en-US" sz="4000" dirty="0"/>
          </a:p>
        </p:txBody>
      </p:sp>
      <p:sp>
        <p:nvSpPr>
          <p:cNvPr id="6" name="文本框 5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Fibonacci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数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9">
                <a:extLst>
                  <a:ext uri="{FF2B5EF4-FFF2-40B4-BE49-F238E27FC236}">
                    <ele attr="{70735384-1A38-4FF8-86DB-AEA6AC01866E}"/>
                  </a:ext>
                </a:extLst>
              </p:cNvPr>
              <p:cNvSpPr txBox="1"/>
              <p:nvPr/>
            </p:nvSpPr>
            <p:spPr bwMode="auto">
              <a:xfrm>
                <a:off x="3971131" y="1289948"/>
                <a:ext cx="4248150" cy="8699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=1,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1131" y="1289948"/>
                <a:ext cx="4248150" cy="86995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10">
                <a:extLst>
                  <a:ext uri="{FF2B5EF4-FFF2-40B4-BE49-F238E27FC236}">
                    <ele attr="{2E206510-6000-40EA-AB7A-9BF0085C7178}"/>
                  </a:ext>
                </a:extLst>
              </p:cNvPr>
              <p:cNvSpPr txBox="1"/>
              <p:nvPr/>
            </p:nvSpPr>
            <p:spPr bwMode="auto">
              <a:xfrm>
                <a:off x="2782838" y="2729408"/>
                <a:ext cx="6913563" cy="10779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2838" y="2729408"/>
                <a:ext cx="6913563" cy="107791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66614" y="2258920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Fibonacci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数通解：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66614" y="3915166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Fibonacci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数性质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1(3.5.1)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10">
                <a:extLst>
                  <a:ext uri="{FF2B5EF4-FFF2-40B4-BE49-F238E27FC236}">
                    <ele attr="{2B127663-F889-4732-A428-22C554645820}"/>
                  </a:ext>
                </a:extLst>
              </p:cNvPr>
              <p:cNvSpPr txBox="1"/>
              <p:nvPr/>
            </p:nvSpPr>
            <p:spPr bwMode="auto">
              <a:xfrm>
                <a:off x="2782888" y="4635500"/>
                <a:ext cx="7416774" cy="9318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/>
              </a:p>
              <a:p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r>
                  <a:rPr lang="en-US" altLang="zh-CN" sz="2400" dirty="0">
                    <a:latin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归纳法证明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)</a:t>
                </a:r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1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2888" y="4635500"/>
                <a:ext cx="7416774" cy="931863"/>
              </a:xfrm>
              <a:prstGeom prst="rect">
                <a:avLst/>
              </a:prstGeom>
              <a:blipFill rotWithShape="1">
                <a:blip r:embed="rId3"/>
                <a:stretch>
                  <a:fillRect l="-1316" b="-69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dirty="0"/>
              <a:t>5</a:t>
            </a:r>
            <a:r>
              <a:rPr lang="en-US" altLang="zh-CN" sz="4000" dirty="0"/>
              <a:t>. Fibonacci</a:t>
            </a:r>
            <a:r>
              <a:rPr lang="zh-CN" altLang="en-US" sz="4000" dirty="0"/>
              <a:t>数</a:t>
            </a:r>
            <a:endParaRPr lang="zh-CN" altLang="en-US" sz="4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739790" y="908720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Fibonacci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数性质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2(3.5.2)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：</a:t>
            </a:r>
            <a:endParaRPr lang="zh-CN" altLang="en-US" sz="2400" dirty="0">
              <a:latin typeface="+mn-ea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170421" y="1452017"/>
          <a:ext cx="4465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" name="Equation" r:id="rId1" imgW="2159000" imgH="190500" progId="Equation.DSMT4">
                  <p:embed/>
                </p:oleObj>
              </mc:Choice>
              <mc:Fallback>
                <p:oleObj name="Equation" r:id="rId1" imgW="21590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421" y="1452017"/>
                        <a:ext cx="44656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39790" y="1998117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Fibonacci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数性质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3(3.5.3)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5">
                <a:extLst>
                  <a:ext uri="{FF2B5EF4-FFF2-40B4-BE49-F238E27FC236}">
                    <ele attr="{89FCF6F1-62D4-4768-BA86-04E4719EA8C7}"/>
                  </a:ext>
                </a:extLst>
              </p:cNvPr>
              <p:cNvSpPr txBox="1"/>
              <p:nvPr/>
            </p:nvSpPr>
            <p:spPr bwMode="auto">
              <a:xfrm>
                <a:off x="3919596" y="2567682"/>
                <a:ext cx="4967287" cy="44608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)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)+⋯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9596" y="2567682"/>
                <a:ext cx="4967287" cy="446088"/>
              </a:xfrm>
              <a:prstGeom prst="rect">
                <a:avLst/>
              </a:prstGeom>
              <a:blipFill rotWithShape="1">
                <a:blip r:embed="rId3"/>
                <a:stretch>
                  <a:fillRect l="-859" b="-12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739790" y="3088961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Fibonacci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数性质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4(3.5.4)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bject 5">
                <a:extLst>
                  <a:ext uri="{FF2B5EF4-FFF2-40B4-BE49-F238E27FC236}">
                    <ele attr="{69A0897B-DEFC-4A03-A0C4-75BCDA21D29C}"/>
                  </a:ext>
                </a:extLst>
              </p:cNvPr>
              <p:cNvSpPr txBox="1"/>
              <p:nvPr/>
            </p:nvSpPr>
            <p:spPr bwMode="auto">
              <a:xfrm>
                <a:off x="3702902" y="3735735"/>
                <a:ext cx="5400675" cy="455613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)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)+⋯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2902" y="3735735"/>
                <a:ext cx="5400675" cy="455613"/>
              </a:xfrm>
              <a:prstGeom prst="rect">
                <a:avLst/>
              </a:prstGeom>
              <a:blipFill rotWithShape="1">
                <a:blip r:embed="rId4"/>
                <a:stretch>
                  <a:fillRect l="-677" b="-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739790" y="4253503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Fibonacci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数性质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5(3.5.5)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5">
                <a:extLst>
                  <a:ext uri="{FF2B5EF4-FFF2-40B4-BE49-F238E27FC236}">
                    <ele attr="{17C1B8E1-E6B0-49AE-B0F6-1FE118BA8DA3}"/>
                  </a:ext>
                </a:extLst>
              </p:cNvPr>
              <p:cNvSpPr txBox="1"/>
              <p:nvPr/>
            </p:nvSpPr>
            <p:spPr bwMode="auto">
              <a:xfrm>
                <a:off x="3332148" y="4894225"/>
                <a:ext cx="6142182" cy="5143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)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)+⋯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2148" y="4894225"/>
                <a:ext cx="6142182" cy="514350"/>
              </a:xfrm>
              <a:prstGeom prst="rect">
                <a:avLst/>
              </a:prstGeom>
              <a:blipFill rotWithShape="1">
                <a:blip r:embed="rId5"/>
                <a:stretch>
                  <a:fillRect l="-894" b="-5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6. Catalan</a:t>
            </a:r>
            <a:r>
              <a:rPr lang="zh-CN" altLang="en-US" sz="4000" dirty="0"/>
              <a:t>数</a:t>
            </a:r>
            <a:endParaRPr lang="zh-CN" altLang="en-US" sz="4000" dirty="0"/>
          </a:p>
        </p:txBody>
      </p:sp>
      <p:sp>
        <p:nvSpPr>
          <p:cNvPr id="6" name="文本框 5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Catalan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数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ele attr="{30E661A0-755F-482B-9BB3-F7FC1D0A93A8}"/>
                  </a:ext>
                </a:extLst>
              </p:cNvPr>
              <p:cNvSpPr txBox="1"/>
              <p:nvPr/>
            </p:nvSpPr>
            <p:spPr>
              <a:xfrm>
                <a:off x="2566814" y="1129051"/>
                <a:ext cx="614218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对凸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𝒏</m:t>
                    </m:r>
                  </m:oMath>
                </a14:m>
                <a:r>
                  <a:rPr lang="zh-CN" altLang="en-US" sz="2400" dirty="0"/>
                  <a:t>边形的不同的对三角形剖分的个数</a:t>
                </a: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814" y="1129051"/>
                <a:ext cx="6142182" cy="461665"/>
              </a:xfrm>
              <a:prstGeom prst="rect">
                <a:avLst/>
              </a:prstGeom>
              <a:blipFill rotWithShape="1">
                <a:blip r:embed="rId1"/>
                <a:stretch>
                  <a:fillRect l="-1488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ele attr="{FAA4A02D-3999-408D-A493-09EA0BF016B6}"/>
                  </a:ext>
                </a:extLst>
              </p:cNvPr>
              <p:cNvSpPr txBox="1"/>
              <p:nvPr/>
            </p:nvSpPr>
            <p:spPr>
              <a:xfrm>
                <a:off x="694606" y="1683773"/>
                <a:ext cx="770485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b="1" dirty="0">
                    <a:latin typeface="宋体" panose="02010600030101010101" pitchFamily="2" charset="-122"/>
                  </a:rPr>
                  <a:t>具体描述如下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b="1" dirty="0">
                    <a:latin typeface="宋体" panose="02010600030101010101" pitchFamily="2" charset="-122"/>
                  </a:rPr>
                  <a:t>在一个凸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𝒏</m:t>
                    </m:r>
                  </m:oMath>
                </a14:m>
                <a:r>
                  <a:rPr lang="zh-CN" altLang="en-US" b="1" dirty="0">
                    <a:latin typeface="宋体" panose="02010600030101010101" pitchFamily="2" charset="-122"/>
                  </a:rPr>
                  <a:t>边形中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通过插入内部不相交的对角线将其分成一些三角形区域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问有多少种不同的分法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？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606" y="1683773"/>
                <a:ext cx="7704856" cy="923330"/>
              </a:xfrm>
              <a:prstGeom prst="rect">
                <a:avLst/>
              </a:prstGeom>
              <a:blipFill rotWithShape="1">
                <a:blip r:embed="rId2"/>
                <a:stretch>
                  <a:fillRect l="-712" t="-4605" r="-633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694606" y="2567735"/>
            <a:ext cx="9711680" cy="4459287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分析</a:t>
            </a:r>
            <a:r>
              <a:rPr lang="en-US" altLang="zh-CN" sz="2400" b="1" dirty="0">
                <a:solidFill>
                  <a:schemeClr val="folHlink"/>
                </a:solidFill>
              </a:rPr>
              <a:t>:</a:t>
            </a:r>
            <a:endParaRPr lang="en-US" altLang="zh-CN" sz="2400" b="1" dirty="0">
              <a:solidFill>
                <a:schemeClr val="folHlink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由几何学知识</a:t>
            </a:r>
            <a:r>
              <a:rPr lang="en-US" altLang="zh-CN" sz="2400" b="1" dirty="0"/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凸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宋体" panose="02010600030101010101" pitchFamily="2" charset="-122"/>
              </a:rPr>
              <a:t>边形的一个划分需引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-3</a:t>
            </a:r>
            <a:r>
              <a:rPr lang="zh-CN" altLang="en-US" sz="2400" b="1" dirty="0">
                <a:latin typeface="宋体" panose="02010600030101010101" pitchFamily="2" charset="-122"/>
              </a:rPr>
              <a:t>条互不相交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的对角线</a:t>
            </a:r>
            <a:r>
              <a:rPr lang="en-US" altLang="zh-CN" sz="2400" b="1" dirty="0"/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将内部区域分成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-2</a:t>
            </a:r>
            <a:r>
              <a:rPr lang="zh-CN" altLang="en-US" sz="2400" b="1" dirty="0">
                <a:latin typeface="宋体" panose="02010600030101010101" pitchFamily="2" charset="-122"/>
              </a:rPr>
              <a:t>个三角形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.</a:t>
            </a:r>
            <a:endParaRPr lang="en-US" altLang="zh-CN" sz="2400" b="1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令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E21D08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表示分一个</a:t>
            </a:r>
            <a:r>
              <a:rPr lang="en-US" altLang="zh-CN" sz="2400" b="1" i="1" dirty="0">
                <a:solidFill>
                  <a:srgbClr val="E21D08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E21D08"/>
                </a:solidFill>
                <a:latin typeface="宋体" panose="02010600030101010101" pitchFamily="2" charset="-122"/>
              </a:rPr>
              <a:t>+1</a:t>
            </a:r>
            <a:r>
              <a:rPr lang="zh-CN" altLang="en-US" sz="2400" b="1" dirty="0">
                <a:latin typeface="宋体" panose="02010600030101010101" pitchFamily="2" charset="-122"/>
              </a:rPr>
              <a:t>条边的凸多边形为三角形的方法数</a:t>
            </a:r>
            <a:r>
              <a:rPr lang="en-US" altLang="zh-CN" sz="2400" b="1" dirty="0"/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并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规定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宋体" panose="02010600030101010101" pitchFamily="2" charset="-122"/>
              </a:rPr>
              <a:t>)=1</a:t>
            </a:r>
            <a:r>
              <a:rPr lang="en-US" altLang="zh-CN" sz="2400" b="1" dirty="0"/>
              <a:t>.</a:t>
            </a:r>
            <a:endParaRPr lang="en-US" altLang="zh-CN" sz="2400" b="1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宋体" panose="02010600030101010101" pitchFamily="2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时</a:t>
            </a:r>
            <a:r>
              <a:rPr lang="en-US" altLang="zh-CN" sz="2400" b="1" dirty="0"/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三角形中不需要插入对角线</a:t>
            </a:r>
            <a:r>
              <a:rPr lang="en-US" altLang="zh-CN" sz="2400" b="1" dirty="0"/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故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)=1.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=3</a:t>
            </a:r>
            <a:r>
              <a:rPr lang="zh-CN" altLang="en-US" sz="2400" b="1" dirty="0">
                <a:latin typeface="宋体" panose="02010600030101010101" pitchFamily="2" charset="-122"/>
              </a:rPr>
              <a:t>时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插入对角线的方法有两种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如图</a:t>
            </a:r>
            <a:r>
              <a:rPr lang="en-US" altLang="zh-CN" sz="2400" b="1" dirty="0">
                <a:latin typeface="Times New Roman" panose="02020603050405020304" pitchFamily="18" charset="0"/>
              </a:rPr>
              <a:t>3.5.2</a:t>
            </a:r>
            <a:r>
              <a:rPr lang="en-US" altLang="zh-CN" sz="2400" b="1" dirty="0"/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/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和</a:t>
            </a:r>
            <a:r>
              <a:rPr lang="en-US" altLang="zh-CN" sz="2400" b="1" dirty="0"/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dirty="0"/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所示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8797725" y="5568388"/>
            <a:ext cx="27764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3200"/>
              <a:t> </a:t>
            </a:r>
            <a:endParaRPr kumimoji="1" lang="en-US" altLang="zh-CN" sz="3200"/>
          </a:p>
        </p:txBody>
      </p:sp>
      <p:grpSp>
        <p:nvGrpSpPr>
          <p:cNvPr id="22" name="Group 14"/>
          <p:cNvGrpSpPr/>
          <p:nvPr/>
        </p:nvGrpSpPr>
        <p:grpSpPr bwMode="auto">
          <a:xfrm>
            <a:off x="8975526" y="4469559"/>
            <a:ext cx="2590800" cy="1657350"/>
            <a:chOff x="1338" y="3067"/>
            <a:chExt cx="1632" cy="1044"/>
          </a:xfrm>
        </p:grpSpPr>
        <p:grpSp>
          <p:nvGrpSpPr>
            <p:cNvPr id="23" name="Group 15"/>
            <p:cNvGrpSpPr/>
            <p:nvPr/>
          </p:nvGrpSpPr>
          <p:grpSpPr bwMode="auto">
            <a:xfrm>
              <a:off x="1338" y="3067"/>
              <a:ext cx="589" cy="499"/>
              <a:chOff x="1338" y="3067"/>
              <a:chExt cx="589" cy="499"/>
            </a:xfrm>
          </p:grpSpPr>
          <p:sp>
            <p:nvSpPr>
              <p:cNvPr id="30" name="Rectangle 16"/>
              <p:cNvSpPr>
                <a:spLocks noChangeArrowheads="1"/>
              </p:cNvSpPr>
              <p:nvPr/>
            </p:nvSpPr>
            <p:spPr bwMode="auto">
              <a:xfrm>
                <a:off x="1338" y="3067"/>
                <a:ext cx="589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>
                <a:off x="1338" y="3067"/>
                <a:ext cx="589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4" name="Group 18"/>
            <p:cNvGrpSpPr/>
            <p:nvPr/>
          </p:nvGrpSpPr>
          <p:grpSpPr bwMode="auto">
            <a:xfrm flipV="1">
              <a:off x="2381" y="3067"/>
              <a:ext cx="589" cy="499"/>
              <a:chOff x="1338" y="3067"/>
              <a:chExt cx="589" cy="499"/>
            </a:xfrm>
          </p:grpSpPr>
          <p:sp>
            <p:nvSpPr>
              <p:cNvPr id="28" name="Rectangle 19"/>
              <p:cNvSpPr>
                <a:spLocks noChangeArrowheads="1"/>
              </p:cNvSpPr>
              <p:nvPr/>
            </p:nvSpPr>
            <p:spPr bwMode="auto">
              <a:xfrm>
                <a:off x="1338" y="3067"/>
                <a:ext cx="589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>
                <a:off x="1338" y="3067"/>
                <a:ext cx="589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1338" y="3702"/>
              <a:ext cx="54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r>
                <a:rPr lang="en-US" altLang="zh-CN"/>
                <a:t>)</a:t>
              </a:r>
              <a:endParaRPr lang="en-US" altLang="zh-CN"/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2381" y="3711"/>
              <a:ext cx="54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r>
                <a:rPr lang="en-US" altLang="zh-CN"/>
                <a:t>)</a:t>
              </a:r>
              <a:endParaRPr lang="en-US" altLang="zh-CN"/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1837" y="3884"/>
              <a:ext cx="54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/>
                <a:t>图</a:t>
              </a:r>
              <a:r>
                <a:rPr lang="en-US" altLang="zh-CN"/>
                <a:t>3.5.2</a:t>
              </a:r>
              <a:endParaRPr lang="en-US" altLang="zh-CN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sz="4000" dirty="0"/>
              <a:t>递推关系建立</a:t>
            </a:r>
            <a:endParaRPr lang="zh-CN" alt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>
                <a:extLst>
                  <a:ext uri="{FF2B5EF4-FFF2-40B4-BE49-F238E27FC236}">
                    <ele attr="{099BCE31-694F-4A4D-A51E-1BA1261B345A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558701" y="1488431"/>
                <a:ext cx="8640961" cy="24446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给定一个数的序列：                                              </a:t>
                </a:r>
              </a:p>
              <a:p>
                <a:pPr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),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),...,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...,</m:t>
                      </m:r>
                    </m:oMath>
                  </m:oMathPara>
                </a14:m>
                <a:endParaRPr lang="zh-CN" altLang="en-US" sz="2400" dirty="0">
                  <a:latin typeface="+mn-ea"/>
                </a:endParaRPr>
              </a:p>
              <a:p>
                <a:pPr eaLnBrk="1" hangingPunct="1"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若存在整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,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使当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时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,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可以用等号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(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或大于号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,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小于号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)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与前面的某些项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0≤</m:t>
                    </m:r>
                    <m:r>
                      <a:rPr lang="zh-CN" altLang="en-US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 联系起来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,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这样的式子叫递推关系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. 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sz="2400" b="1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701" y="1488431"/>
                <a:ext cx="8640961" cy="2444625"/>
              </a:xfrm>
              <a:prstGeom prst="rect">
                <a:avLst/>
              </a:prstGeom>
              <a:blipFill rotWithShape="1">
                <a:blip r:embed="rId1"/>
                <a:stretch>
                  <a:fillRect l="-1129" t="-1995" r="-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递推关系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(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定义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3.1.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)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：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66614" y="4179807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递推关系要素：</a:t>
            </a:r>
            <a:endParaRPr lang="zh-CN" altLang="en-US" sz="2400" dirty="0"/>
          </a:p>
        </p:txBody>
      </p:sp>
      <p:sp>
        <p:nvSpPr>
          <p:cNvPr id="29" name="文本框 28"/>
          <p:cNvSpPr txBox="1"/>
          <p:nvPr/>
        </p:nvSpPr>
        <p:spPr>
          <a:xfrm>
            <a:off x="1558701" y="4641472"/>
            <a:ext cx="61436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、第</a:t>
            </a:r>
            <a:r>
              <a:rPr lang="en-US" altLang="zh-CN" sz="2400" b="1" i="1" dirty="0">
                <a:solidFill>
                  <a:srgbClr val="000000"/>
                </a:solidFill>
                <a:latin typeface="+mn-ea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项与其前面若干项的关系</a:t>
            </a:r>
            <a:endParaRPr lang="en-US" altLang="zh-CN" sz="2400" b="1" dirty="0">
              <a:latin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、最前面几项的具体值（初值）</a:t>
            </a:r>
            <a:endParaRPr lang="en-US" altLang="zh-CN" sz="2400" b="1" dirty="0">
              <a:solidFill>
                <a:srgbClr val="00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5" grpId="0"/>
      <p:bldP spid="29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6. Catalan</a:t>
            </a:r>
            <a:r>
              <a:rPr lang="zh-CN" altLang="en-US" sz="4000" dirty="0"/>
              <a:t>数</a:t>
            </a:r>
            <a:endParaRPr lang="zh-CN" altLang="en-US" sz="40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922462" y="1123156"/>
            <a:ext cx="8345488" cy="4611687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当     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考虑一个凸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宋体" panose="02010600030101010101" pitchFamily="2" charset="-122"/>
              </a:rPr>
              <a:t>+1</a:t>
            </a:r>
            <a:r>
              <a:rPr lang="zh-CN" altLang="en-US" sz="2400" b="1" dirty="0">
                <a:latin typeface="宋体" panose="02010600030101010101" pitchFamily="2" charset="-122"/>
              </a:rPr>
              <a:t>边形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它的顶点分别用          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表示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如图</a:t>
            </a:r>
            <a:r>
              <a:rPr lang="en-US" altLang="zh-CN" sz="2400" b="1" dirty="0">
                <a:latin typeface="Times New Roman" panose="02020603050405020304" pitchFamily="18" charset="0"/>
              </a:rPr>
              <a:t>3.5.3</a:t>
            </a:r>
            <a:r>
              <a:rPr lang="zh-CN" altLang="en-US" sz="2400" b="1" dirty="0">
                <a:latin typeface="宋体" panose="02010600030101010101" pitchFamily="2" charset="-122"/>
              </a:rPr>
              <a:t>所示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</a:rPr>
              <a:t>取定多边形的一条边      任取多边形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的顶点                    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将    分别与       之间连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线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得三角形</a:t>
            </a:r>
            <a:r>
              <a:rPr lang="en-US" altLang="zh-CN" sz="2400" b="1" dirty="0">
                <a:latin typeface="宋体" panose="02010600030101010101" pitchFamily="2" charset="-122"/>
              </a:rPr>
              <a:t>T.</a:t>
            </a:r>
            <a:r>
              <a:rPr lang="en-US" altLang="zh-CN" sz="2400" b="1" dirty="0"/>
              <a:t> </a:t>
            </a:r>
            <a:endParaRPr lang="en-US" altLang="zh-CN" sz="2400" b="1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284413" y="1166018"/>
          <a:ext cx="792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" name="" r:id="rId1" imgW="330200" imgH="165100" progId="Equation.3">
                  <p:embed/>
                </p:oleObj>
              </mc:Choice>
              <mc:Fallback>
                <p:oleObj name="" r:id="rId1" imgW="330200" imgH="165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166018"/>
                        <a:ext cx="7921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159751" y="1121568"/>
          <a:ext cx="2160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876300" imgH="203200" progId="Equation.3">
                  <p:embed/>
                </p:oleObj>
              </mc:Choice>
              <mc:Fallback>
                <p:oleObj name="" r:id="rId3" imgW="8763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1" y="1121568"/>
                        <a:ext cx="21605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7469187" y="1526380"/>
          <a:ext cx="9969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05765" imgH="203200" progId="Equation.3">
                  <p:embed/>
                </p:oleObj>
              </mc:Choice>
              <mc:Fallback>
                <p:oleObj name="" r:id="rId5" imgW="405765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7" y="1526380"/>
                        <a:ext cx="9969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2860675" y="2029618"/>
          <a:ext cx="3167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307465" imgH="203200" progId="Equation.3">
                  <p:embed/>
                </p:oleObj>
              </mc:Choice>
              <mc:Fallback>
                <p:oleObj name="" r:id="rId7" imgW="1307465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029618"/>
                        <a:ext cx="31670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461125" y="2029618"/>
          <a:ext cx="673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79400" imgH="203200" progId="Equation.3">
                  <p:embed/>
                </p:oleObj>
              </mc:Choice>
              <mc:Fallback>
                <p:oleObj name="" r:id="rId9" imgW="2794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2029618"/>
                        <a:ext cx="6731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7980363" y="1997868"/>
          <a:ext cx="1133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469900" imgH="203200" progId="Equation.3">
                  <p:embed/>
                </p:oleObj>
              </mc:Choice>
              <mc:Fallback>
                <p:oleObj name="" r:id="rId11" imgW="4699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1997868"/>
                        <a:ext cx="1133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4"/>
          <p:cNvSpPr>
            <a:spLocks noChangeAspect="1" noChangeArrowheads="1" noTextEdit="1"/>
          </p:cNvSpPr>
          <p:nvPr/>
        </p:nvSpPr>
        <p:spPr bwMode="auto">
          <a:xfrm>
            <a:off x="4156075" y="2389981"/>
            <a:ext cx="381476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4919027" y="4372183"/>
            <a:ext cx="381476" cy="660734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5300504" y="5032917"/>
            <a:ext cx="952631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6253134" y="4372183"/>
            <a:ext cx="573274" cy="66073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H="1" flipV="1">
            <a:off x="6634611" y="3546266"/>
            <a:ext cx="191798" cy="82591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H="1" flipV="1">
            <a:off x="6253134" y="3050715"/>
            <a:ext cx="381476" cy="495551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flipH="1">
            <a:off x="5490182" y="3050715"/>
            <a:ext cx="76295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H="1">
            <a:off x="4919027" y="3050715"/>
            <a:ext cx="571155" cy="33142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4919027" y="3382141"/>
            <a:ext cx="0" cy="99004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5492301" y="3050715"/>
            <a:ext cx="762952" cy="198220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5492301" y="3050715"/>
            <a:ext cx="1334107" cy="132146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4537551" y="3050715"/>
            <a:ext cx="762952" cy="49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180" tIns="34091" rIns="68180" bIns="34091"/>
          <a:lstStyle/>
          <a:p>
            <a:pPr algn="just" eaLnBrk="0" hangingPunct="0"/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endParaRPr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5109766" y="2631403"/>
            <a:ext cx="762952" cy="49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180" tIns="34091" rIns="68180" bIns="34091"/>
          <a:lstStyle/>
          <a:p>
            <a:pPr algn="just" eaLnBrk="0" hangingPunct="0"/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aseline="-25000">
                <a:latin typeface="Times New Roman" panose="02020603050405020304" pitchFamily="18" charset="0"/>
              </a:rPr>
              <a:t>+1</a:t>
            </a:r>
            <a:endParaRPr lang="en-US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6203331" y="2720348"/>
            <a:ext cx="762952" cy="49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351" tIns="34176" rIns="68351" bIns="34176"/>
          <a:lstStyle/>
          <a:p>
            <a:pPr algn="just" eaLnBrk="0" hangingPunct="0"/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aseline="-25000">
                <a:latin typeface="Times New Roman" panose="02020603050405020304" pitchFamily="18" charset="0"/>
              </a:rPr>
              <a:t>+2</a:t>
            </a:r>
            <a:endParaRPr lang="en-US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31" name="Oval 28"/>
          <p:cNvSpPr>
            <a:spLocks noChangeAspect="1" noChangeArrowheads="1"/>
          </p:cNvSpPr>
          <p:nvPr/>
        </p:nvSpPr>
        <p:spPr bwMode="auto">
          <a:xfrm>
            <a:off x="6228762" y="3025302"/>
            <a:ext cx="60400" cy="60356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Oval 29"/>
          <p:cNvSpPr>
            <a:spLocks noChangeAspect="1" noChangeArrowheads="1"/>
          </p:cNvSpPr>
          <p:nvPr/>
        </p:nvSpPr>
        <p:spPr bwMode="auto">
          <a:xfrm>
            <a:off x="6600702" y="3511323"/>
            <a:ext cx="60400" cy="60356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Oval 30"/>
          <p:cNvSpPr>
            <a:spLocks noChangeAspect="1" noChangeArrowheads="1"/>
          </p:cNvSpPr>
          <p:nvPr/>
        </p:nvSpPr>
        <p:spPr bwMode="auto">
          <a:xfrm>
            <a:off x="6791440" y="4327711"/>
            <a:ext cx="60400" cy="60356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Oval 31"/>
          <p:cNvSpPr>
            <a:spLocks noChangeAspect="1" noChangeArrowheads="1"/>
          </p:cNvSpPr>
          <p:nvPr/>
        </p:nvSpPr>
        <p:spPr bwMode="auto">
          <a:xfrm>
            <a:off x="5472168" y="3018949"/>
            <a:ext cx="60400" cy="60356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Oval 32"/>
          <p:cNvSpPr>
            <a:spLocks noChangeAspect="1" noChangeArrowheads="1"/>
          </p:cNvSpPr>
          <p:nvPr/>
        </p:nvSpPr>
        <p:spPr bwMode="auto">
          <a:xfrm>
            <a:off x="4896775" y="3346139"/>
            <a:ext cx="60400" cy="60356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Oval 33"/>
          <p:cNvSpPr>
            <a:spLocks noChangeAspect="1" noChangeArrowheads="1"/>
          </p:cNvSpPr>
          <p:nvPr/>
        </p:nvSpPr>
        <p:spPr bwMode="auto">
          <a:xfrm>
            <a:off x="4893596" y="4349947"/>
            <a:ext cx="60400" cy="60356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Oval 34"/>
          <p:cNvSpPr>
            <a:spLocks noChangeAspect="1" noChangeArrowheads="1"/>
          </p:cNvSpPr>
          <p:nvPr/>
        </p:nvSpPr>
        <p:spPr bwMode="auto">
          <a:xfrm>
            <a:off x="6219225" y="4991622"/>
            <a:ext cx="60400" cy="60356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Oval 35"/>
          <p:cNvSpPr>
            <a:spLocks noChangeAspect="1" noChangeArrowheads="1"/>
          </p:cNvSpPr>
          <p:nvPr/>
        </p:nvSpPr>
        <p:spPr bwMode="auto">
          <a:xfrm>
            <a:off x="5275072" y="4997975"/>
            <a:ext cx="60400" cy="60356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6063456" y="5032917"/>
            <a:ext cx="762952" cy="49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180" tIns="34091" rIns="68180" bIns="34091"/>
          <a:lstStyle/>
          <a:p>
            <a:pPr algn="just" eaLnBrk="0" hangingPunct="0"/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endParaRPr lang="en-US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6711966" y="4207000"/>
            <a:ext cx="762952" cy="49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180" tIns="34091" rIns="68180" bIns="34091"/>
          <a:lstStyle/>
          <a:p>
            <a:pPr algn="just" eaLnBrk="0" hangingPunct="0"/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400" baseline="-25000">
                <a:latin typeface="Times New Roman" panose="02020603050405020304" pitchFamily="18" charset="0"/>
              </a:rPr>
              <a:t>+1</a:t>
            </a:r>
            <a:endParaRPr lang="en-US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5008039" y="3876633"/>
            <a:ext cx="762952" cy="49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180" tIns="34091" rIns="68180" bIns="34091"/>
          <a:lstStyle/>
          <a:p>
            <a:pPr algn="just" eaLnBrk="0" hangingPunct="0"/>
            <a:r>
              <a:rPr lang="en-US" altLang="zh-CN" sz="2400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endParaRPr lang="en-US" altLang="zh-CN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42" name="Text Box 39"/>
          <p:cNvSpPr txBox="1">
            <a:spLocks noChangeArrowheads="1"/>
          </p:cNvSpPr>
          <p:nvPr/>
        </p:nvSpPr>
        <p:spPr bwMode="auto">
          <a:xfrm>
            <a:off x="6063456" y="3381082"/>
            <a:ext cx="762952" cy="49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180" tIns="34091" rIns="68180" bIns="34091"/>
          <a:lstStyle/>
          <a:p>
            <a:pPr algn="just" eaLnBrk="0" hangingPunct="0"/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endParaRPr lang="en-US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5872718" y="3876633"/>
            <a:ext cx="762952" cy="49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180" tIns="34091" rIns="68180" bIns="34091"/>
          <a:lstStyle/>
          <a:p>
            <a:pPr algn="just" eaLnBrk="0" hangingPunct="0"/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endParaRPr lang="en-US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5198537" y="5719064"/>
            <a:ext cx="108108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dirty="0"/>
              <a:t>图</a:t>
            </a:r>
            <a:r>
              <a:rPr lang="en-US" altLang="zh-CN" dirty="0"/>
              <a:t>3.5.3</a:t>
            </a:r>
            <a:endParaRPr lang="en-US" altLang="zh-CN" dirty="0"/>
          </a:p>
        </p:txBody>
      </p:sp>
      <p:graphicFrame>
        <p:nvGraphicFramePr>
          <p:cNvPr id="45" name="Object 18"/>
          <p:cNvGraphicFramePr>
            <a:graphicFrameLocks noChangeAspect="1"/>
          </p:cNvGraphicFramePr>
          <p:nvPr/>
        </p:nvGraphicFramePr>
        <p:xfrm>
          <a:off x="7835107" y="2743993"/>
          <a:ext cx="3581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1307465" imgH="431800" progId="Equation.3">
                  <p:embed/>
                </p:oleObj>
              </mc:Choice>
              <mc:Fallback>
                <p:oleObj name="" r:id="rId13" imgW="1307465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107" y="2743993"/>
                        <a:ext cx="35814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/>
        </p:nvGraphicFramePr>
        <p:xfrm>
          <a:off x="7588418" y="3727448"/>
          <a:ext cx="44878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5" imgW="1981200" imgH="431800" progId="Equation.3">
                  <p:embed/>
                </p:oleObj>
              </mc:Choice>
              <mc:Fallback>
                <p:oleObj name="" r:id="rId15" imgW="1981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418" y="3727448"/>
                        <a:ext cx="448786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7879960" y="4885116"/>
          <a:ext cx="3371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7" imgW="1548765" imgH="431800" progId="Equation.3">
                  <p:embed/>
                </p:oleObj>
              </mc:Choice>
              <mc:Fallback>
                <p:oleObj name="" r:id="rId17" imgW="15487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960" y="4885116"/>
                        <a:ext cx="33718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41" grpId="0"/>
      <p:bldP spid="42" grpId="0"/>
      <p:bldP spid="4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占位符 1"/>
          <p:cNvSpPr>
            <a:spLocks noGrp="1"/>
          </p:cNvSpPr>
          <p:nvPr>
            <p:ph type="body" sz="quarter" idx="11"/>
          </p:nvPr>
        </p:nvSpPr>
        <p:spPr>
          <a:xfrm>
            <a:off x="249238" y="53975"/>
            <a:ext cx="10321925" cy="576263"/>
          </a:xfrm>
        </p:spPr>
        <p:txBody>
          <a:bodyPr/>
          <a:lstStyle/>
          <a:p>
            <a:r>
              <a:rPr lang="en-US" altLang="zh-CN" sz="4000" dirty="0"/>
              <a:t>6. Catalan</a:t>
            </a:r>
            <a:r>
              <a:rPr lang="zh-CN" altLang="en-US" sz="4000" dirty="0"/>
              <a:t>数</a:t>
            </a:r>
            <a:endParaRPr lang="zh-CN" altLang="en-US" sz="4000" dirty="0"/>
          </a:p>
        </p:txBody>
      </p:sp>
      <p:sp>
        <p:nvSpPr>
          <p:cNvPr id="6" name="文本框 5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+mn-ea"/>
              </a:rPr>
              <a:t>Catalan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数性质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ele attr="{1B7FCA96-ACF6-464B-ACB8-1872AE428128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990750" y="1748337"/>
                <a:ext cx="8856984" cy="384090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个</a:t>
                </a:r>
                <a:r>
                  <a:rPr lang="en-US" altLang="zh-CN" sz="2800" dirty="0"/>
                  <a:t>+1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和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个</a:t>
                </a:r>
                <a:r>
                  <a:rPr lang="en-US" altLang="zh-CN" sz="2800" dirty="0"/>
                  <a:t>-1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构成的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项</a:t>
                </a:r>
                <a:r>
                  <a:rPr lang="en-US" altLang="zh-CN" sz="2800" dirty="0"/>
                  <a:t>,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其部分和满足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</a:rPr>
                  <a:t>的数列的个数等于第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个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Catalan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数。</a:t>
                </a:r>
                <a:endParaRPr lang="zh-CN" altLang="en-US" sz="2800" dirty="0"/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sz="2400" dirty="0"/>
              </a:p>
            </p:txBody>
          </p:sp>
        </mc:Choice>
        <mc:Fallback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50" y="1748337"/>
                <a:ext cx="8856984" cy="3840903"/>
              </a:xfrm>
              <a:prstGeom prst="rect">
                <a:avLst/>
              </a:prstGeom>
              <a:blipFill rotWithShape="1">
                <a:blip r:embed="rId1"/>
                <a:stretch>
                  <a:fillRect l="-1446" t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222998" y="3668788"/>
          <a:ext cx="20907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" name="" r:id="rId2" imgW="927100" imgH="431800" progId="Equation.3">
                  <p:embed/>
                </p:oleObj>
              </mc:Choice>
              <mc:Fallback>
                <p:oleObj name="" r:id="rId2" imgW="9271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998" y="3668788"/>
                        <a:ext cx="20907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sz="4000" dirty="0"/>
              <a:t>6. Catalan</a:t>
            </a:r>
            <a:r>
              <a:rPr lang="zh-CN" altLang="en-US" sz="4000" dirty="0"/>
              <a:t>数</a:t>
            </a:r>
            <a:endParaRPr lang="zh-CN" altLang="en-US" sz="4000" dirty="0"/>
          </a:p>
        </p:txBody>
      </p:sp>
      <p:sp>
        <p:nvSpPr>
          <p:cNvPr id="3" name="文本框 12"/>
          <p:cNvSpPr txBox="1"/>
          <p:nvPr/>
        </p:nvSpPr>
        <p:spPr>
          <a:xfrm>
            <a:off x="919014" y="1315403"/>
            <a:ext cx="27279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10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p:graphicFrame>
        <p:nvGraphicFramePr>
          <p:cNvPr id="4" name="表格 4"/>
          <p:cNvGraphicFramePr>
            <a:graphicFrameLocks noGrp="1"/>
          </p:cNvGraphicFramePr>
          <p:nvPr/>
        </p:nvGraphicFramePr>
        <p:xfrm>
          <a:off x="7511153" y="1565629"/>
          <a:ext cx="230425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043"/>
                <a:gridCol w="384043"/>
                <a:gridCol w="384043"/>
                <a:gridCol w="384043"/>
                <a:gridCol w="384043"/>
                <a:gridCol w="384043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椭圆 4"/>
          <p:cNvSpPr/>
          <p:nvPr/>
        </p:nvSpPr>
        <p:spPr>
          <a:xfrm>
            <a:off x="7439145" y="3718661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9753589" y="1493621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12"/>
          <p:cNvSpPr txBox="1"/>
          <p:nvPr/>
        </p:nvSpPr>
        <p:spPr>
          <a:xfrm>
            <a:off x="6791073" y="3778816"/>
            <a:ext cx="971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+mn-ea"/>
              </a:rPr>
              <a:t>Home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8" name="文本框 12"/>
          <p:cNvSpPr txBox="1"/>
          <p:nvPr/>
        </p:nvSpPr>
        <p:spPr>
          <a:xfrm>
            <a:off x="9815411" y="1103963"/>
            <a:ext cx="14401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+mn-ea"/>
              </a:rPr>
              <a:t>Office</a:t>
            </a:r>
            <a:endParaRPr lang="en-US" altLang="zh-CN" sz="2400" b="1" dirty="0">
              <a:latin typeface="+mn-ea"/>
            </a:endParaRPr>
          </a:p>
        </p:txBody>
      </p:sp>
      <p:cxnSp>
        <p:nvCxnSpPr>
          <p:cNvPr id="10" name="直接连接符 9"/>
          <p:cNvCxnSpPr>
            <a:endCxn id="6" idx="3"/>
          </p:cNvCxnSpPr>
          <p:nvPr/>
        </p:nvCxnSpPr>
        <p:spPr>
          <a:xfrm flipV="1">
            <a:off x="7511153" y="1616546"/>
            <a:ext cx="2263527" cy="2174124"/>
          </a:xfrm>
          <a:prstGeom prst="line">
            <a:avLst/>
          </a:prstGeom>
          <a:ln w="82550">
            <a:solidFill>
              <a:schemeClr val="tx2">
                <a:lumMod val="60000"/>
                <a:lumOff val="4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2"/>
          <p:cNvSpPr txBox="1"/>
          <p:nvPr/>
        </p:nvSpPr>
        <p:spPr>
          <a:xfrm>
            <a:off x="1285466" y="2000457"/>
            <a:ext cx="54006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</a:rPr>
              <a:t>一个律师的公司，在她的住处的东</a:t>
            </a:r>
            <a:r>
              <a:rPr lang="en-US" altLang="zh-CN" sz="2400" dirty="0">
                <a:latin typeface="+mn-ea"/>
              </a:rPr>
              <a:t>n</a:t>
            </a:r>
            <a:r>
              <a:rPr lang="zh-CN" altLang="en-US" sz="2400" dirty="0">
                <a:latin typeface="+mn-ea"/>
              </a:rPr>
              <a:t>街区、北</a:t>
            </a:r>
            <a:r>
              <a:rPr lang="en-US" altLang="zh-CN" sz="2400" dirty="0">
                <a:latin typeface="+mn-ea"/>
              </a:rPr>
              <a:t>n</a:t>
            </a:r>
            <a:r>
              <a:rPr lang="zh-CN" altLang="en-US" sz="2400" dirty="0">
                <a:latin typeface="+mn-ea"/>
              </a:rPr>
              <a:t>街区，她每天走</a:t>
            </a:r>
            <a:r>
              <a:rPr lang="en-US" altLang="zh-CN" sz="2400" dirty="0">
                <a:latin typeface="+mn-ea"/>
              </a:rPr>
              <a:t>2n</a:t>
            </a:r>
            <a:r>
              <a:rPr lang="zh-CN" altLang="en-US" sz="2400" dirty="0">
                <a:latin typeface="+mn-ea"/>
              </a:rPr>
              <a:t>个街区去公司（如图是</a:t>
            </a:r>
            <a:r>
              <a:rPr lang="en-US" altLang="zh-CN" sz="2400" dirty="0">
                <a:latin typeface="+mn-ea"/>
              </a:rPr>
              <a:t>n=6</a:t>
            </a:r>
            <a:r>
              <a:rPr lang="zh-CN" altLang="en-US" sz="2400" dirty="0">
                <a:latin typeface="+mn-ea"/>
              </a:rPr>
              <a:t>情形），请问有多少条去公司的路径，使得不穿过中间对角线（允许经过且不穿过）。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bject 6">
                <a:extLst>
                  <a:ext uri="{FF2B5EF4-FFF2-40B4-BE49-F238E27FC236}">
                    <ele attr="{4C445844-899F-4596-857C-ECFA94BB4D7A}"/>
                  </a:ext>
                </a:extLst>
              </p:cNvPr>
              <p:cNvSpPr txBox="1"/>
              <p:nvPr/>
            </p:nvSpPr>
            <p:spPr bwMode="auto">
              <a:xfrm>
                <a:off x="2854846" y="4341813"/>
                <a:ext cx="2694533" cy="120078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4846" y="4341813"/>
                <a:ext cx="2694533" cy="1200784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sz="4000" dirty="0"/>
              <a:t>6. Catalan</a:t>
            </a:r>
            <a:r>
              <a:rPr lang="zh-CN" altLang="en-US" sz="4000" dirty="0"/>
              <a:t>数</a:t>
            </a:r>
            <a:endParaRPr lang="zh-CN" altLang="en-US" sz="4000" dirty="0"/>
          </a:p>
        </p:txBody>
      </p:sp>
      <p:sp>
        <p:nvSpPr>
          <p:cNvPr id="3" name="文本框 12"/>
          <p:cNvSpPr txBox="1"/>
          <p:nvPr/>
        </p:nvSpPr>
        <p:spPr>
          <a:xfrm>
            <a:off x="919014" y="1315403"/>
            <a:ext cx="27279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11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2134766" y="2017735"/>
            <a:ext cx="94182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+mn-ea"/>
              </a:rPr>
              <a:t>有</a:t>
            </a:r>
            <a:r>
              <a:rPr lang="en-US" altLang="zh-CN" sz="2400" dirty="0">
                <a:latin typeface="+mn-ea"/>
              </a:rPr>
              <a:t>2n</a:t>
            </a:r>
            <a:r>
              <a:rPr lang="zh-CN" altLang="en-US" sz="2400" dirty="0">
                <a:latin typeface="+mn-ea"/>
              </a:rPr>
              <a:t>个人排成一行进入剧场</a:t>
            </a:r>
            <a:r>
              <a:rPr lang="en-US" altLang="zh-CN" sz="2400" dirty="0">
                <a:latin typeface="+mn-ea"/>
              </a:rPr>
              <a:t>.</a:t>
            </a:r>
            <a:r>
              <a:rPr lang="zh-CN" altLang="en-US" sz="2400" dirty="0">
                <a:latin typeface="+mn-ea"/>
              </a:rPr>
              <a:t>入场费</a:t>
            </a:r>
            <a:r>
              <a:rPr lang="en-US" altLang="zh-CN" sz="2400" dirty="0">
                <a:latin typeface="+mn-ea"/>
              </a:rPr>
              <a:t>50</a:t>
            </a:r>
            <a:r>
              <a:rPr lang="zh-CN" altLang="en-US" sz="2400" dirty="0">
                <a:latin typeface="+mn-ea"/>
              </a:rPr>
              <a:t>元。</a:t>
            </a:r>
            <a:r>
              <a:rPr lang="en-US" altLang="zh-CN" sz="2400" dirty="0">
                <a:latin typeface="+mn-ea"/>
              </a:rPr>
              <a:t>2n</a:t>
            </a:r>
            <a:r>
              <a:rPr lang="zh-CN" altLang="en-US" sz="2400" dirty="0">
                <a:latin typeface="+mn-ea"/>
              </a:rPr>
              <a:t>个人中</a:t>
            </a:r>
            <a:endParaRPr lang="zh-CN" altLang="en-US" sz="2400" dirty="0">
              <a:latin typeface="+mn-ea"/>
            </a:endParaRPr>
          </a:p>
          <a:p>
            <a:r>
              <a:rPr lang="zh-CN" altLang="en-US" sz="2400" dirty="0">
                <a:latin typeface="+mn-ea"/>
              </a:rPr>
              <a:t>的</a:t>
            </a:r>
            <a:r>
              <a:rPr lang="en-US" altLang="zh-CN" sz="2400" dirty="0">
                <a:latin typeface="+mn-ea"/>
              </a:rPr>
              <a:t>n</a:t>
            </a:r>
            <a:r>
              <a:rPr lang="zh-CN" altLang="en-US" sz="2400" dirty="0">
                <a:latin typeface="+mn-ea"/>
              </a:rPr>
              <a:t>个人有</a:t>
            </a:r>
            <a:r>
              <a:rPr lang="en-US" altLang="zh-CN" sz="2400" dirty="0">
                <a:latin typeface="+mn-ea"/>
              </a:rPr>
              <a:t>50</a:t>
            </a:r>
            <a:r>
              <a:rPr lang="zh-CN" altLang="en-US" sz="2400" dirty="0">
                <a:latin typeface="+mn-ea"/>
              </a:rPr>
              <a:t>元的纸币</a:t>
            </a:r>
            <a:r>
              <a:rPr lang="en-US" altLang="zh-CN" sz="2400" dirty="0">
                <a:latin typeface="+mn-ea"/>
              </a:rPr>
              <a:t>, n</a:t>
            </a:r>
            <a:r>
              <a:rPr lang="zh-CN" altLang="en-US" sz="2400" dirty="0">
                <a:latin typeface="+mn-ea"/>
              </a:rPr>
              <a:t>个人有</a:t>
            </a:r>
            <a:r>
              <a:rPr lang="en-US" altLang="zh-CN" sz="2400" dirty="0">
                <a:latin typeface="+mn-ea"/>
              </a:rPr>
              <a:t>100</a:t>
            </a:r>
            <a:r>
              <a:rPr lang="zh-CN" altLang="en-US" sz="2400" dirty="0">
                <a:latin typeface="+mn-ea"/>
              </a:rPr>
              <a:t>元的纸币</a:t>
            </a:r>
            <a:r>
              <a:rPr lang="en-US" altLang="zh-CN" sz="2400" dirty="0">
                <a:latin typeface="+mn-ea"/>
              </a:rPr>
              <a:t>.</a:t>
            </a:r>
            <a:r>
              <a:rPr lang="zh-CN" altLang="en-US" sz="2400" dirty="0">
                <a:latin typeface="+mn-ea"/>
              </a:rPr>
              <a:t>剧院售票处相</a:t>
            </a:r>
            <a:endParaRPr lang="zh-CN" altLang="en-US" sz="2400" dirty="0">
              <a:latin typeface="+mn-ea"/>
            </a:endParaRPr>
          </a:p>
          <a:p>
            <a:r>
              <a:rPr lang="zh-CN" altLang="en-US" sz="2400" dirty="0">
                <a:latin typeface="+mn-ea"/>
              </a:rPr>
              <a:t>当草率地用一个空的现金收录机开始售票。有多少种列队方法</a:t>
            </a:r>
            <a:endParaRPr lang="zh-CN" altLang="en-US" sz="2400" dirty="0">
              <a:latin typeface="+mn-ea"/>
            </a:endParaRPr>
          </a:p>
          <a:p>
            <a:r>
              <a:rPr lang="zh-CN" altLang="en-US" sz="2400" dirty="0">
                <a:latin typeface="+mn-ea"/>
              </a:rPr>
              <a:t>使得只要有</a:t>
            </a:r>
            <a:r>
              <a:rPr lang="en-US" altLang="zh-CN" sz="2400" dirty="0">
                <a:latin typeface="+mn-ea"/>
              </a:rPr>
              <a:t>100</a:t>
            </a:r>
            <a:r>
              <a:rPr lang="zh-CN" altLang="en-US" sz="2400" dirty="0">
                <a:latin typeface="+mn-ea"/>
              </a:rPr>
              <a:t>元的人买票</a:t>
            </a:r>
            <a:r>
              <a:rPr lang="en-US" altLang="zh-CN" sz="2400" dirty="0">
                <a:latin typeface="+mn-ea"/>
              </a:rPr>
              <a:t>,</a:t>
            </a:r>
            <a:r>
              <a:rPr lang="zh-CN" altLang="en-US" sz="2400" dirty="0">
                <a:latin typeface="+mn-ea"/>
              </a:rPr>
              <a:t>售票处就有</a:t>
            </a:r>
            <a:r>
              <a:rPr lang="en-US" altLang="zh-CN" sz="2400" dirty="0">
                <a:latin typeface="+mn-ea"/>
              </a:rPr>
              <a:t>50</a:t>
            </a:r>
            <a:r>
              <a:rPr lang="zh-CN" altLang="en-US" sz="2400" dirty="0">
                <a:latin typeface="+mn-ea"/>
              </a:rPr>
              <a:t>元找零。</a:t>
            </a:r>
            <a:endParaRPr lang="en-US" altLang="zh-CN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bject 6">
                <a:extLst>
                  <a:ext uri="{FF2B5EF4-FFF2-40B4-BE49-F238E27FC236}">
                    <ele attr="{4C445844-899F-4596-857C-ECFA94BB4D7A}"/>
                  </a:ext>
                </a:extLst>
              </p:cNvPr>
              <p:cNvSpPr txBox="1"/>
              <p:nvPr/>
            </p:nvSpPr>
            <p:spPr bwMode="auto">
              <a:xfrm>
                <a:off x="4511030" y="4149080"/>
                <a:ext cx="2694533" cy="120078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1030" y="4149080"/>
                <a:ext cx="2694533" cy="1200784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1878272" y="1916832"/>
            <a:ext cx="8433401" cy="1944216"/>
          </a:xfrm>
        </p:spPr>
        <p:txBody>
          <a:bodyPr/>
          <a:lstStyle/>
          <a:p>
            <a:r>
              <a:rPr lang="en-US" altLang="zh-CN" sz="5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Thank You ! !</a:t>
            </a:r>
            <a:endParaRPr lang="en-US" altLang="zh-CN" sz="5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  <a:p>
            <a:r>
              <a:rPr lang="en-US" altLang="zh-CN" sz="5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 Q&amp;A</a:t>
            </a:r>
            <a:endParaRPr lang="en-US" altLang="zh-CN" sz="5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" name="内容占位符 3"/>
          <p:cNvSpPr>
            <a:spLocks noGrp="1"/>
          </p:cNvSpPr>
          <p:nvPr>
            <p:ph sz="quarter" idx="14"/>
          </p:nvPr>
        </p:nvSpPr>
        <p:spPr>
          <a:xfrm>
            <a:off x="2795090" y="5085184"/>
            <a:ext cx="6624304" cy="1008063"/>
          </a:xfrm>
        </p:spPr>
        <p:txBody>
          <a:bodyPr>
            <a:normAutofit fontScale="70000" lnSpcReduction="20000"/>
          </a:bodyPr>
          <a:lstStyle/>
          <a:p>
            <a:r>
              <a:rPr lang="zh-CN" altLang="en-US" dirty="0"/>
              <a:t>张惠旺</a:t>
            </a:r>
            <a:endParaRPr lang="en-US" altLang="zh-CN" dirty="0"/>
          </a:p>
          <a:p>
            <a:r>
              <a:rPr lang="en-US" altLang="zh-CN" dirty="0"/>
              <a:t>huiwang98.com</a:t>
            </a:r>
            <a:endParaRPr lang="en-US" altLang="zh-CN" dirty="0"/>
          </a:p>
          <a:p>
            <a:r>
              <a:rPr lang="en-US" altLang="zh-CN" dirty="0"/>
              <a:t>2020.12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sz="4000" dirty="0"/>
              <a:t>递推关系建立</a:t>
            </a:r>
            <a:r>
              <a:rPr lang="en-US" altLang="zh-CN" sz="4000" dirty="0"/>
              <a:t>-</a:t>
            </a:r>
            <a:r>
              <a:rPr lang="zh-CN" altLang="en-US" sz="4000" dirty="0"/>
              <a:t>例题</a:t>
            </a:r>
            <a:endParaRPr lang="zh-CN" altLang="en-US" sz="4000" dirty="0"/>
          </a:p>
        </p:txBody>
      </p:sp>
      <p:sp>
        <p:nvSpPr>
          <p:cNvPr id="3" name="文本框 2"/>
          <p:cNvSpPr txBox="1"/>
          <p:nvPr/>
        </p:nvSpPr>
        <p:spPr>
          <a:xfrm>
            <a:off x="1270670" y="1035987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：由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S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、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U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、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D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、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A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组成的长度为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n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，且有偶数个“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U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”的字符串有多少个？给出递推关系。</a:t>
            </a:r>
            <a:endParaRPr lang="zh-CN" altLang="en-US" sz="2400" b="1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ele attr="{6F13ACAF-2E90-45FA-AC77-23D316E7F15F}"/>
                  </a:ext>
                </a:extLst>
              </p:cNvPr>
              <p:cNvSpPr txBox="1"/>
              <p:nvPr/>
            </p:nvSpPr>
            <p:spPr>
              <a:xfrm>
                <a:off x="982639" y="2060848"/>
                <a:ext cx="11207774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</a:t>
                </a:r>
                <a:endParaRPr lang="en-US" altLang="zh-CN" sz="2400" b="1" dirty="0"/>
              </a:p>
              <a:p>
                <a:r>
                  <a:rPr lang="zh-CN" altLang="en-US" sz="2400" dirty="0"/>
                  <a:t>记所求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长度为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且有奇数个</a:t>
                </a:r>
                <a:r>
                  <a:rPr lang="en-US" altLang="zh-CN" sz="2400" dirty="0"/>
                  <a:t>U</a:t>
                </a:r>
                <a:r>
                  <a:rPr lang="zh-CN" altLang="en-US" sz="2400" dirty="0"/>
                  <a:t>的字符串个数为</a:t>
                </a:r>
                <a:r>
                  <a:rPr lang="en-US" altLang="zh-CN" sz="2400" dirty="0"/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易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i="1" dirty="0" smtClean="0">
                        <a:latin typeface="Cambria Math" panose="02040503050406030204" pitchFamily="18" charset="0"/>
                      </a:rPr>
                      <m:t>g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:r>
                  <a:rPr lang="zh-CN" altLang="en-US" sz="2400" dirty="0"/>
                  <a:t>讨论：</a:t>
                </a:r>
                <a:endParaRPr lang="en-US" altLang="zh-CN" sz="2400" dirty="0"/>
              </a:p>
              <a:p>
                <a:r>
                  <a:rPr lang="en-US" altLang="zh-CN" sz="2400" dirty="0"/>
                  <a:t>1. </a:t>
                </a:r>
                <a:r>
                  <a:rPr lang="zh-CN" altLang="en-US" sz="2400" dirty="0"/>
                  <a:t>最后一位不是</a:t>
                </a:r>
                <a:r>
                  <a:rPr lang="en-US" altLang="zh-CN" sz="2400" dirty="0"/>
                  <a:t>U</a:t>
                </a:r>
                <a:r>
                  <a:rPr lang="zh-CN" altLang="en-US" sz="2400" dirty="0"/>
                  <a:t>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altLang="zh-CN" sz="2400" dirty="0"/>
              </a:p>
              <a:p>
                <a:r>
                  <a:rPr lang="en-US" altLang="zh-CN" sz="2400" dirty="0"/>
                  <a:t>2. </a:t>
                </a:r>
                <a:r>
                  <a:rPr lang="zh-CN" altLang="en-US" sz="2400" dirty="0"/>
                  <a:t>最后一位是</a:t>
                </a:r>
                <a:r>
                  <a:rPr lang="en-US" altLang="zh-CN" sz="2400" dirty="0"/>
                  <a:t>U</a:t>
                </a:r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g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∴由加法原理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g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另外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1)=3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639" y="2060848"/>
                <a:ext cx="11207774" cy="3416320"/>
              </a:xfrm>
              <a:prstGeom prst="rect">
                <a:avLst/>
              </a:prstGeom>
              <a:blipFill rotWithShape="1">
                <a:blip r:embed="rId1"/>
                <a:stretch>
                  <a:fillRect l="-816" t="-2143" b="-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1270670" y="5859570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i="1" dirty="0"/>
              <a:t>如何求解？</a:t>
            </a:r>
            <a:r>
              <a:rPr lang="en-US" altLang="zh-CN" sz="2400" b="1" i="1" dirty="0"/>
              <a:t>  </a:t>
            </a:r>
            <a:r>
              <a:rPr lang="zh-CN" altLang="en-US" sz="2400" b="1" i="1" dirty="0"/>
              <a:t>是否可以用生成函数解此题？</a:t>
            </a:r>
            <a:endParaRPr lang="en-US" altLang="zh-CN" sz="2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常系数线性齐次递推关系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tx2"/>
                </a:solidFill>
                <a:latin typeface="+mn-ea"/>
              </a:rPr>
              <a:t>k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阶常系数线性齐次递推关系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ele attr="{F1F6F9E1-296E-4388-8667-5FC6E0882CDA}"/>
                  </a:ext>
                </a:extLst>
              </p:cNvPr>
              <p:cNvSpPr txBox="1"/>
              <p:nvPr/>
            </p:nvSpPr>
            <p:spPr>
              <a:xfrm>
                <a:off x="1270670" y="2060848"/>
                <a:ext cx="9793088" cy="29849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如下形式的递推关系：</a:t>
                </a:r>
                <a:endParaRPr lang="en-US" altLang="zh-CN" sz="2400" b="1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sz="2400" b="1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d>
                                <m:dPr>
                                  <m:ctrlPr>
                                    <a:rPr lang="en-US" altLang="zh-CN" sz="2400" b="0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b>
                          </m:sSub>
                          <m:r>
                            <a:rPr lang="en-US" altLang="zh-CN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endParaRPr lang="en-US" altLang="zh-CN" sz="2400" dirty="0">
                  <a:latin typeface="+mn-ea"/>
                </a:endParaRPr>
              </a:p>
              <a:p>
                <a:pPr eaLnBrk="1" hangingPunct="1"/>
                <a:r>
                  <a:rPr lang="zh-CN" altLang="en-US" sz="2400" dirty="0">
                    <a:latin typeface="+mn-ea"/>
                  </a:rPr>
                  <a:t>其中，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⋯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都是常数（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≠0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）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0</a:t>
                </a:r>
                <a:r>
                  <a:rPr lang="zh-CN" altLang="en-US" sz="2400" dirty="0">
                    <a:latin typeface="+mn-ea"/>
                  </a:rPr>
                  <a:t>。</a:t>
                </a:r>
                <a:endParaRPr lang="en-US" altLang="zh-CN" sz="2400" dirty="0">
                  <a:latin typeface="+mn-ea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70" y="2060848"/>
                <a:ext cx="9793088" cy="2984920"/>
              </a:xfrm>
              <a:prstGeom prst="rect">
                <a:avLst/>
              </a:prstGeom>
              <a:blipFill rotWithShape="1">
                <a:blip r:embed="rId1"/>
                <a:stretch>
                  <a:fillRect l="-933" t="-1633" b="-3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722115" y="1035994"/>
            <a:ext cx="548555" cy="461666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28" name="直接箭头连接符 27"/>
          <p:cNvCxnSpPr>
            <a:stCxn id="26" idx="2"/>
          </p:cNvCxnSpPr>
          <p:nvPr/>
        </p:nvCxnSpPr>
        <p:spPr>
          <a:xfrm>
            <a:off x="996393" y="1497660"/>
            <a:ext cx="6610981" cy="31554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1270670" y="1039134"/>
            <a:ext cx="1584176" cy="461666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2" name="直接箭头连接符 31"/>
          <p:cNvCxnSpPr>
            <a:stCxn id="29" idx="2"/>
          </p:cNvCxnSpPr>
          <p:nvPr/>
        </p:nvCxnSpPr>
        <p:spPr>
          <a:xfrm>
            <a:off x="2062758" y="1500800"/>
            <a:ext cx="4032448" cy="31523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2854846" y="1039134"/>
            <a:ext cx="648072" cy="461666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7" name="直接箭头连接符 36"/>
          <p:cNvCxnSpPr>
            <a:stCxn id="35" idx="2"/>
          </p:cNvCxnSpPr>
          <p:nvPr/>
        </p:nvCxnSpPr>
        <p:spPr>
          <a:xfrm>
            <a:off x="3178882" y="1500800"/>
            <a:ext cx="6372708" cy="31523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26" grpId="0" animBg="1"/>
      <p:bldP spid="29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常系数线性齐次递推关系求解</a:t>
            </a:r>
            <a:endParaRPr lang="zh-CN" altLang="en-US" sz="4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766614" y="1035994"/>
            <a:ext cx="6142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特征方程和特征根：</a:t>
            </a:r>
            <a:endParaRPr lang="zh-CN" altLang="en-US" sz="24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ele attr="{F1F6F9E1-296E-4388-8667-5FC6E0882CDA}"/>
                  </a:ext>
                </a:extLst>
              </p:cNvPr>
              <p:cNvSpPr txBox="1"/>
              <p:nvPr/>
            </p:nvSpPr>
            <p:spPr>
              <a:xfrm>
                <a:off x="1270670" y="2060848"/>
                <a:ext cx="9793088" cy="2743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对于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ea"/>
                  </a:rPr>
                  <a:t>k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阶常系数线性齐次递推关系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，我们称：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algn="ctr" eaLnBrk="1" hangingPunct="1"/>
                <a:r>
                  <a:rPr lang="zh-CN" altLang="en-US" sz="2400" dirty="0">
                    <a:solidFill>
                      <a:srgbClr val="000000"/>
                    </a:solidFill>
                  </a:rPr>
                  <a:t>即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algn="ctr" eaLnBrk="1" hangingPunct="1"/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为该递推关系的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特征方程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，</a:t>
                </a:r>
                <a:r>
                  <a:rPr lang="en-US" altLang="zh-CN" sz="2400" b="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b="0" dirty="0">
                    <a:solidFill>
                      <a:srgbClr val="000000"/>
                    </a:solidFill>
                  </a:rPr>
                  <a:t>其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个根是它的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ea"/>
                  </a:rPr>
                  <a:t>特征根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。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70" y="2060848"/>
                <a:ext cx="9793088" cy="2743443"/>
              </a:xfrm>
              <a:prstGeom prst="rect">
                <a:avLst/>
              </a:prstGeom>
              <a:blipFill rotWithShape="1">
                <a:blip r:embed="rId1"/>
                <a:stretch>
                  <a:fillRect l="-933" t="-1778" b="-3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1270670" y="5164978"/>
            <a:ext cx="61436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特征根是非零复数，可能有重根。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常系数线性齐次递推关系求解</a:t>
            </a:r>
            <a:endParaRPr lang="zh-CN" alt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ele attr="{6312C975-6642-4EBC-BA09-34FF29085E67}"/>
                  </a:ext>
                </a:extLst>
              </p:cNvPr>
              <p:cNvSpPr txBox="1"/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求解情况</a:t>
                </a:r>
                <a:r>
                  <a:rPr lang="en-US" altLang="zh-CN" sz="2400" b="1" dirty="0">
                    <a:solidFill>
                      <a:schemeClr val="tx2"/>
                    </a:solidFill>
                    <a:latin typeface="+mn-ea"/>
                  </a:rPr>
                  <a:t>1</a:t>
                </a:r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个特征根互不相等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blipFill rotWithShape="1">
                <a:blip r:embed="rId1"/>
                <a:stretch>
                  <a:fillRect l="-158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ele attr="{F1F6F9E1-296E-4388-8667-5FC6E0882CDA}"/>
                  </a:ext>
                </a:extLst>
              </p:cNvPr>
              <p:cNvSpPr txBox="1"/>
              <p:nvPr/>
            </p:nvSpPr>
            <p:spPr>
              <a:xfrm>
                <a:off x="1270670" y="2060848"/>
                <a:ext cx="9793088" cy="27369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如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递推关系</a:t>
                </a: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个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互不相等的特征根，则：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  <m:sup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  <a:p>
                <a:pPr algn="ctr"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  <m:sup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+mn-ea"/>
                  </a:rPr>
                  <a:t>,</a:t>
                </a:r>
              </a:p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是该递推关系的通解。</a:t>
                </a:r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带入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的前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项初值（或任意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n-ea"/>
                  </a:rPr>
                  <a:t>项）即可求解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>
                  <a:solidFill>
                    <a:srgbClr val="00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670" y="2060848"/>
                <a:ext cx="9793088" cy="2736903"/>
              </a:xfrm>
              <a:prstGeom prst="rect">
                <a:avLst/>
              </a:prstGeom>
              <a:blipFill rotWithShape="1">
                <a:blip r:embed="rId2"/>
                <a:stretch>
                  <a:fillRect l="-933" t="-1782" b="-3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常系数线性齐次递推关系求解</a:t>
            </a:r>
            <a:endParaRPr lang="zh-CN" alt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">
                <a:extLst>
                  <a:ext uri="{FF2B5EF4-FFF2-40B4-BE49-F238E27FC236}">
                    <ele attr="{C3DFEB09-4286-431B-B108-2D708E84272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2688" y="2420887"/>
                <a:ext cx="7772400" cy="37116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 panose="020B0604020202020204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解：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先求通解，它的特征方程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b="1">
                        <a:latin typeface="Cambria Math" panose="02040503050406030204" pitchFamily="18" charset="0"/>
                      </a:rPr>
                      <m:t>−7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+12=0</m:t>
                    </m:r>
                  </m:oMath>
                </a14:m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解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b="1">
                        <a:latin typeface="Cambria Math" panose="02040503050406030204" pitchFamily="18" charset="0"/>
                      </a:rPr>
                      <m:t>=4,</m:t>
                    </m:r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b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</a:rPr>
                  <a:t>，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所以通解为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4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带入初值：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+3</m:t>
                            </m:r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=7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解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b="1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b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r>
                  <a:rPr lang="zh-CN" altLang="en-US" sz="2400" b="1" dirty="0"/>
                  <a:t>∴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None/>
                </a:pPr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             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zh-CN" altLang="en-US" sz="2400" b="1" dirty="0">
                  <a:latin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b="1" dirty="0"/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sz="2400" b="1" dirty="0"/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688" y="2420887"/>
                <a:ext cx="7772400" cy="3711625"/>
              </a:xfrm>
              <a:prstGeom prst="rect">
                <a:avLst/>
              </a:prstGeom>
              <a:blipFill rotWithShape="1">
                <a:blip r:embed="rId1"/>
                <a:stretch>
                  <a:fillRect l="-1176" t="-1314" b="-1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4">
                <a:extLst>
                  <a:ext uri="{FF2B5EF4-FFF2-40B4-BE49-F238E27FC236}">
                    <ele attr="{C3581E61-7EEF-4E77-BAE6-EEB013509E32}"/>
                  </a:ext>
                </a:extLst>
              </p:cNvPr>
              <p:cNvSpPr txBox="1"/>
              <p:nvPr/>
            </p:nvSpPr>
            <p:spPr bwMode="auto">
              <a:xfrm>
                <a:off x="2926854" y="1639095"/>
                <a:ext cx="4103687" cy="9810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7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)−1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)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=2,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6854" y="1639095"/>
                <a:ext cx="4103687" cy="9810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12">
                <a:extLst>
                  <a:ext uri="{FF2B5EF4-FFF2-40B4-BE49-F238E27FC236}">
                    <ele attr="{A75BA96F-963B-48DB-8047-90466ED2B6C2}"/>
                  </a:ext>
                </a:extLst>
              </p:cNvPr>
              <p:cNvSpPr txBox="1"/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+mn-ea"/>
                  </a:rPr>
                  <a:t>例</a:t>
                </a:r>
                <a:r>
                  <a:rPr lang="en-US" altLang="zh-CN" sz="2400" b="1" dirty="0">
                    <a:solidFill>
                      <a:schemeClr val="accent2">
                        <a:lumMod val="75000"/>
                      </a:schemeClr>
                    </a:solidFill>
                    <a:latin typeface="+mn-ea"/>
                  </a:rPr>
                  <a:t>2</a:t>
                </a:r>
                <a:r>
                  <a:rPr lang="zh-CN" altLang="en-US" sz="2400" b="1" dirty="0">
                    <a:solidFill>
                      <a:schemeClr val="accent2">
                        <a:lumMod val="75000"/>
                      </a:schemeClr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求解递推关系</m:t>
                    </m:r>
                  </m:oMath>
                </a14:m>
                <a:endParaRPr lang="zh-CN" altLang="en-US" sz="2400" dirty="0">
                  <a:solidFill>
                    <a:schemeClr val="accent2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8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4" y="1035994"/>
                <a:ext cx="614218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58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586936" y="2942947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特征方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86936" y="347110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求特征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586936" y="3999269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列通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586936" y="452743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代初值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586936" y="505559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解系数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86936" y="558375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写结果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28</Words>
  <Application>WPS 演示</Application>
  <PresentationFormat>自定义</PresentationFormat>
  <Paragraphs>577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44</vt:i4>
      </vt:variant>
    </vt:vector>
  </HeadingPairs>
  <TitlesOfParts>
    <vt:vector size="70" baseType="lpstr">
      <vt:lpstr>Arial</vt:lpstr>
      <vt:lpstr>宋体</vt:lpstr>
      <vt:lpstr>Wingdings</vt:lpstr>
      <vt:lpstr>Calibri</vt:lpstr>
      <vt:lpstr>Arial</vt:lpstr>
      <vt:lpstr>Bodoni MT</vt:lpstr>
      <vt:lpstr>华文琥珀</vt:lpstr>
      <vt:lpstr>楷体</vt:lpstr>
      <vt:lpstr>Times New Roman</vt:lpstr>
      <vt:lpstr>微软雅黑</vt:lpstr>
      <vt:lpstr>Arial Unicode MS</vt:lpstr>
      <vt:lpstr>Cambria Math</vt:lpstr>
      <vt:lpstr>Office Theme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he Faculty of EA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aofang Zhou</dc:creator>
  <cp:lastModifiedBy>Dijkstra</cp:lastModifiedBy>
  <cp:revision>1449</cp:revision>
  <cp:lastPrinted>2013-04-26T00:57:00Z</cp:lastPrinted>
  <dcterms:created xsi:type="dcterms:W3CDTF">2013-04-14T01:21:00Z</dcterms:created>
  <dcterms:modified xsi:type="dcterms:W3CDTF">2020-12-29T01:5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  <property fmtid="{D5CDD505-2E9C-101B-9397-08002B2CF9AE}" pid="3" name="KSORubyTemplateID">
    <vt:lpwstr>8</vt:lpwstr>
  </property>
</Properties>
</file>